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3B6442A2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BD1A4B">
        <w:t>6</w:t>
      </w:r>
      <w:r w:rsidR="00CF4F41">
        <w:t>-e</w:t>
      </w:r>
      <w:r>
        <w:tab/>
      </w:r>
      <w:r w:rsidR="00E33A63" w:rsidRPr="00E33A63">
        <w:t>R1-21</w:t>
      </w:r>
      <w:r w:rsidR="00BD1A4B">
        <w:t>xxxxx</w:t>
      </w:r>
    </w:p>
    <w:p w14:paraId="492457AB" w14:textId="3438FFB6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BD1A4B" w:rsidRPr="00BD1A4B">
        <w:t>August 16</w:t>
      </w:r>
      <w:r w:rsidR="00BD1A4B" w:rsidRPr="0097791C">
        <w:rPr>
          <w:vertAlign w:val="superscript"/>
        </w:rPr>
        <w:t>th</w:t>
      </w:r>
      <w:r w:rsidR="00BD1A4B" w:rsidRPr="00BD1A4B">
        <w:t xml:space="preserve"> – 27</w:t>
      </w:r>
      <w:r w:rsidR="00BD1A4B" w:rsidRPr="0097791C">
        <w:rPr>
          <w:vertAlign w:val="superscript"/>
        </w:rPr>
        <w:t>th</w:t>
      </w:r>
      <w:r w:rsidR="00BD1A4B" w:rsidRPr="00BD1A4B">
        <w:t>, 2021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4E5A6F9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566870EF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BD1A4B" w:rsidRPr="00BD1A4B">
        <w:rPr>
          <w:sz w:val="22"/>
          <w:szCs w:val="22"/>
        </w:rPr>
        <w:t>[106-e-LTE-6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46C50BCC" w14:textId="3B021D60" w:rsidR="00BD1A4B" w:rsidRDefault="002D540C" w:rsidP="00770C89">
      <w:pPr>
        <w:pStyle w:val="a9"/>
        <w:rPr>
          <w:rFonts w:ascii="Times New Roman" w:hAnsi="Times New Roman"/>
        </w:rPr>
      </w:pPr>
      <w:r w:rsidRPr="002D540C">
        <w:rPr>
          <w:rFonts w:ascii="Times New Roman" w:hAnsi="Times New Roman"/>
        </w:rPr>
        <w:t xml:space="preserve">In </w:t>
      </w:r>
      <w:r w:rsidR="00BD1A4B">
        <w:rPr>
          <w:rFonts w:ascii="Times New Roman" w:hAnsi="Times New Roman"/>
        </w:rPr>
        <w:t>[</w:t>
      </w:r>
      <w:r w:rsidR="00EA421D">
        <w:rPr>
          <w:rFonts w:ascii="Times New Roman" w:hAnsi="Times New Roman"/>
        </w:rPr>
        <w:t>1</w:t>
      </w:r>
      <w:r w:rsidR="00BD1A4B">
        <w:rPr>
          <w:rFonts w:ascii="Times New Roman" w:hAnsi="Times New Roman"/>
        </w:rPr>
        <w:t>], it was mentioned that “</w:t>
      </w:r>
      <w:r w:rsidR="00BD1A4B" w:rsidRPr="00BD1A4B">
        <w:rPr>
          <w:rFonts w:ascii="Times New Roman" w:hAnsi="Times New Roman"/>
        </w:rPr>
        <w:t>the higher layer parameter “</w:t>
      </w:r>
      <w:proofErr w:type="spellStart"/>
      <w:r w:rsidR="00BD1A4B" w:rsidRPr="00BD1A4B">
        <w:rPr>
          <w:rFonts w:ascii="Times New Roman" w:hAnsi="Times New Roman"/>
          <w:i/>
          <w:iCs/>
        </w:rPr>
        <w:t>operationModeInfo</w:t>
      </w:r>
      <w:proofErr w:type="spellEnd"/>
      <w:r w:rsidR="00BD1A4B" w:rsidRPr="00BD1A4B">
        <w:rPr>
          <w:rFonts w:ascii="Times New Roman" w:hAnsi="Times New Roman"/>
        </w:rPr>
        <w:t>” has been solely used in some clauses of TS 36.213</w:t>
      </w:r>
      <w:r w:rsidR="00EA421D">
        <w:rPr>
          <w:rFonts w:ascii="Times New Roman" w:hAnsi="Times New Roman"/>
        </w:rPr>
        <w:t xml:space="preserve"> [2]</w:t>
      </w:r>
      <w:r w:rsidR="00BD1A4B" w:rsidRPr="00BD1A4B">
        <w:rPr>
          <w:rFonts w:ascii="Times New Roman" w:hAnsi="Times New Roman"/>
        </w:rPr>
        <w:t>, letting aside the non-anchor carrier</w:t>
      </w:r>
      <w:r w:rsidR="00BD1A4B">
        <w:rPr>
          <w:rFonts w:ascii="Times New Roman" w:hAnsi="Times New Roman"/>
        </w:rPr>
        <w:t>”</w:t>
      </w:r>
      <w:r w:rsidR="00EA421D">
        <w:rPr>
          <w:rFonts w:ascii="Times New Roman" w:hAnsi="Times New Roman"/>
        </w:rPr>
        <w:t xml:space="preserve"> case</w:t>
      </w:r>
      <w:r w:rsidR="00BD1A4B">
        <w:rPr>
          <w:rFonts w:ascii="Times New Roman" w:hAnsi="Times New Roman"/>
        </w:rPr>
        <w:t>.</w:t>
      </w:r>
    </w:p>
    <w:p w14:paraId="73C8F522" w14:textId="2B5A2217" w:rsidR="00BD1A4B" w:rsidRDefault="00BD1A4B" w:rsidP="00770C89">
      <w:pPr>
        <w:pStyle w:val="a9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D1A4B" w14:paraId="040E013F" w14:textId="77777777" w:rsidTr="00BD1A4B">
        <w:tc>
          <w:tcPr>
            <w:tcW w:w="9629" w:type="dxa"/>
          </w:tcPr>
          <w:p w14:paraId="3162474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Cs w:val="24"/>
                <w:lang w:eastAsia="ko-KR"/>
              </w:rPr>
              <w:t>[</w:t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106-e-LTE-6CRs-03] Email discussion/approval on Deployment Mode Indicator for anchor and non-anchor carriers (</w:t>
            </w:r>
            <w:r w:rsidR="00246407">
              <w:fldChar w:fldCharType="begin"/>
            </w:r>
            <w:r w:rsidR="00246407">
              <w:instrText xml:space="preserve"> HYPERLINK "file:///D:\\Documents\\3GPP%20documents\\RAN1\\TSGR1_106-e\\Docs\\R1-2108120.zip" </w:instrText>
            </w:r>
            <w:r w:rsidR="00246407">
              <w:fldChar w:fldCharType="separate"/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R1-2108120</w:t>
            </w:r>
            <w:r w:rsidR="00246407">
              <w:rPr>
                <w:rFonts w:ascii="Times" w:eastAsia="Batang" w:hAnsi="Times"/>
                <w:lang w:eastAsia="ko-KR"/>
              </w:rPr>
              <w:fldChar w:fldCharType="end"/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) – Gerardo (Ericsson)</w:t>
            </w:r>
          </w:p>
          <w:p w14:paraId="2255DC2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Issue 4: Deployment Mode Indicator for anchor and non-anchor carriers</w:t>
            </w:r>
          </w:p>
          <w:p w14:paraId="45A27276" w14:textId="08864683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Discussion and decision by 8/18, CR by 8/20, final check by 8/24</w:t>
            </w:r>
          </w:p>
        </w:tc>
      </w:tr>
    </w:tbl>
    <w:p w14:paraId="020415C4" w14:textId="325CCC76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</w:t>
      </w:r>
    </w:p>
    <w:p w14:paraId="014B63BA" w14:textId="486AC568" w:rsidR="003E1396" w:rsidRDefault="002D540C" w:rsidP="003E1396">
      <w:r>
        <w:t xml:space="preserve">In </w:t>
      </w:r>
      <w:r w:rsidR="009F3CCF">
        <w:t>[</w:t>
      </w:r>
      <w:r w:rsidR="002D6993">
        <w:t>1</w:t>
      </w:r>
      <w:r w:rsidR="009F3CCF">
        <w:t>], the following was</w:t>
      </w:r>
      <w:r>
        <w:t xml:space="preserve"> mentioned</w:t>
      </w:r>
      <w:r w:rsidR="003E1396">
        <w:t>:</w:t>
      </w:r>
    </w:p>
    <w:p w14:paraId="28AABF1F" w14:textId="76FFE583" w:rsidR="009F3CCF" w:rsidRPr="009F3CCF" w:rsidRDefault="003E1396" w:rsidP="009F3CCF">
      <w:r w:rsidRPr="009F3CCF">
        <w:t>“</w:t>
      </w:r>
      <w:r w:rsidR="009F3CCF" w:rsidRPr="009F3CCF">
        <w:t>In Release-13, the higher layer parameter “</w:t>
      </w:r>
      <w:proofErr w:type="spellStart"/>
      <w:r w:rsidR="009F3CCF" w:rsidRPr="009F3CCF">
        <w:rPr>
          <w:i/>
          <w:iCs/>
        </w:rPr>
        <w:t>operationModeInfo</w:t>
      </w:r>
      <w:proofErr w:type="spellEnd"/>
      <w:r w:rsidR="009F3CCF" w:rsidRPr="009F3CCF">
        <w:t>” was introduced [</w:t>
      </w:r>
      <w:r w:rsidR="009F3CCF">
        <w:t>TS 36.331</w:t>
      </w:r>
      <w:r w:rsidR="009F3CCF" w:rsidRPr="009F3CCF">
        <w:t>]: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3F1AC90B" w14:textId="77777777" w:rsidTr="00004C1F">
        <w:tc>
          <w:tcPr>
            <w:tcW w:w="9629" w:type="dxa"/>
          </w:tcPr>
          <w:p w14:paraId="3972C900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b/>
                <w:i/>
                <w:sz w:val="20"/>
                <w:szCs w:val="20"/>
              </w:rPr>
              <w:t>operationModeInfo</w:t>
            </w:r>
          </w:p>
          <w:p w14:paraId="0395DC72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</w:rPr>
            </w:pPr>
            <w:r w:rsidRPr="009F3CCF">
              <w:rPr>
                <w:sz w:val="20"/>
                <w:szCs w:val="20"/>
                <w:lang w:eastAsia="en-GB"/>
              </w:rPr>
              <w:t>Deployment scenario (in-band/guard-band/standalone) and related information. See TS 36.211 [21] and TS 36.213 [23].</w:t>
            </w:r>
          </w:p>
          <w:p w14:paraId="2736B3EB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Same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78A1022E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  <w:lang w:eastAsia="en-GB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Different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have different physical cell id.</w:t>
            </w:r>
          </w:p>
          <w:p w14:paraId="53DD874F" w14:textId="77777777" w:rsidR="009F3CCF" w:rsidRPr="009F3CCF" w:rsidRDefault="009F3CCF" w:rsidP="00004C1F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</w:rPr>
            </w:pPr>
            <w:r w:rsidRPr="009F3CCF">
              <w:rPr>
                <w:i/>
                <w:sz w:val="20"/>
                <w:szCs w:val="20"/>
                <w:lang w:eastAsia="en-GB"/>
              </w:rPr>
              <w:t>guard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band </w:t>
            </w:r>
            <w:r w:rsidRPr="009F3CCF">
              <w:rPr>
                <w:kern w:val="2"/>
                <w:sz w:val="20"/>
                <w:szCs w:val="20"/>
              </w:rPr>
              <w:t>indicates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 </w:t>
            </w:r>
            <w:r w:rsidRPr="009F3CCF">
              <w:rPr>
                <w:kern w:val="2"/>
                <w:sz w:val="20"/>
                <w:szCs w:val="20"/>
              </w:rPr>
              <w:t>a guard-band deployment.</w:t>
            </w:r>
          </w:p>
          <w:p w14:paraId="749CD16A" w14:textId="77777777" w:rsidR="009F3CCF" w:rsidRPr="009F3CCF" w:rsidRDefault="009F3CCF" w:rsidP="00004C1F">
            <w:pPr>
              <w:pStyle w:val="a9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val="en-GB" w:eastAsia="ja-JP"/>
              </w:rPr>
              <w:t xml:space="preserve">standalone </w:t>
            </w:r>
            <w:r w:rsidRPr="009F3CCF">
              <w:rPr>
                <w:rFonts w:ascii="Times New Roman" w:eastAsia="Times New Roman" w:hAnsi="Times New Roman"/>
                <w:kern w:val="2"/>
                <w:sz w:val="20"/>
                <w:szCs w:val="20"/>
                <w:lang w:val="en-GB" w:eastAsia="ja-JP"/>
              </w:rPr>
              <w:t>indicates a standalone deployment.</w:t>
            </w:r>
          </w:p>
        </w:tc>
      </w:tr>
    </w:tbl>
    <w:p w14:paraId="019F7674" w14:textId="77777777" w:rsidR="009F3CCF" w:rsidRPr="009F3CCF" w:rsidRDefault="009F3CCF" w:rsidP="009F3CCF">
      <w:pPr>
        <w:pStyle w:val="a9"/>
        <w:spacing w:after="0"/>
        <w:rPr>
          <w:rFonts w:ascii="Times New Roman" w:hAnsi="Times New Roman"/>
        </w:rPr>
      </w:pPr>
    </w:p>
    <w:p w14:paraId="5D8FF03E" w14:textId="1AD67375" w:rsidR="009F3CCF" w:rsidRPr="009F3CCF" w:rsidRDefault="009F3CCF" w:rsidP="009F3CCF">
      <w:pPr>
        <w:pStyle w:val="a9"/>
        <w:rPr>
          <w:rFonts w:ascii="Times New Roman" w:hAnsi="Times New Roman"/>
        </w:rPr>
      </w:pPr>
      <w:r w:rsidRPr="009F3CCF">
        <w:rPr>
          <w:rFonts w:ascii="Times New Roman" w:hAnsi="Times New Roman"/>
        </w:rPr>
        <w:t>On the other hand, in Release-13 the higher layer parameter “</w:t>
      </w:r>
      <w:proofErr w:type="spellStart"/>
      <w:r w:rsidRPr="009F3CCF">
        <w:rPr>
          <w:rFonts w:ascii="Times New Roman" w:hAnsi="Times New Roman"/>
          <w:i/>
          <w:iCs/>
        </w:rPr>
        <w:t>inbandCarrierInfo</w:t>
      </w:r>
      <w:proofErr w:type="spellEnd"/>
      <w:r w:rsidRPr="009F3CCF">
        <w:rPr>
          <w:rFonts w:ascii="Times New Roman" w:hAnsi="Times New Roman"/>
        </w:rPr>
        <w:t>” was also introduced [</w:t>
      </w:r>
      <w:r>
        <w:rPr>
          <w:rFonts w:ascii="Times New Roman" w:hAnsi="Times New Roman"/>
        </w:rPr>
        <w:t>TS 36.331</w:t>
      </w:r>
      <w:r w:rsidRPr="009F3CCF">
        <w:rPr>
          <w:rFonts w:ascii="Times New Roman" w:hAnsi="Times New Roman"/>
        </w:rPr>
        <w:t>]: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40D820DA" w14:textId="77777777" w:rsidTr="00004C1F">
        <w:tc>
          <w:tcPr>
            <w:tcW w:w="9629" w:type="dxa"/>
          </w:tcPr>
          <w:p w14:paraId="76006BE3" w14:textId="77777777" w:rsidR="009F3CCF" w:rsidRPr="009F3CCF" w:rsidRDefault="009F3CCF" w:rsidP="00004C1F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 w:rsidRPr="009F3CCF"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0937E851" w14:textId="77777777" w:rsidR="009F3CCF" w:rsidRPr="009F3CCF" w:rsidRDefault="009F3CCF" w:rsidP="00004C1F">
            <w:pPr>
              <w:pStyle w:val="a9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 xml:space="preserve">Provides the configuration of a non-anchor </w:t>
            </w:r>
            <w:proofErr w:type="spellStart"/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>inband</w:t>
            </w:r>
            <w:proofErr w:type="spellEnd"/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 xml:space="preserve"> carrier.</w:t>
            </w:r>
          </w:p>
        </w:tc>
      </w:tr>
    </w:tbl>
    <w:p w14:paraId="3E71123A" w14:textId="77777777" w:rsidR="009F3CCF" w:rsidRPr="009F3CCF" w:rsidRDefault="009F3CCF" w:rsidP="009F3CCF">
      <w:pPr>
        <w:pStyle w:val="a9"/>
        <w:rPr>
          <w:rFonts w:ascii="Times New Roman" w:hAnsi="Times New Roman"/>
        </w:rPr>
      </w:pPr>
    </w:p>
    <w:p w14:paraId="0A11FCB5" w14:textId="3E7E57E8" w:rsidR="00AE0100" w:rsidRDefault="009F3CCF" w:rsidP="009F3CCF">
      <w:r w:rsidRPr="009F3CCF">
        <w:t>One issue that has been recently identified is that the higher layer parameter “</w:t>
      </w:r>
      <w:proofErr w:type="spellStart"/>
      <w:r w:rsidRPr="009F3CCF">
        <w:rPr>
          <w:i/>
          <w:iCs/>
        </w:rPr>
        <w:t>operationModeInfo</w:t>
      </w:r>
      <w:proofErr w:type="spellEnd"/>
      <w:r w:rsidRPr="009F3CCF">
        <w:t>” has been solely used in some clauses of TS 36.213, letting aside the non-anchor carrier.</w:t>
      </w:r>
      <w:r w:rsidR="00AE0100" w:rsidRPr="009F3CCF">
        <w:t>”</w:t>
      </w:r>
    </w:p>
    <w:p w14:paraId="6D4B4D11" w14:textId="44B006A1" w:rsidR="009F3CCF" w:rsidRDefault="009F3CCF" w:rsidP="009F3CCF">
      <w:r>
        <w:t>The document in [</w:t>
      </w:r>
      <w:r w:rsidR="002D6993">
        <w:t>1</w:t>
      </w:r>
      <w:r>
        <w:t>] identifies “</w:t>
      </w:r>
      <w:r w:rsidRPr="009F3CCF">
        <w:t>clauses of TS 36.213 where the non-anchor carrier case covered by the higher layer parameter “</w:t>
      </w:r>
      <w:proofErr w:type="spellStart"/>
      <w:r w:rsidRPr="009F3CCF">
        <w:rPr>
          <w:i/>
          <w:iCs/>
        </w:rPr>
        <w:t>inbandCarrierInfo</w:t>
      </w:r>
      <w:proofErr w:type="spellEnd"/>
      <w:r w:rsidRPr="009F3CCF">
        <w:t>” has been missed</w:t>
      </w:r>
      <w:r>
        <w:t>”.</w:t>
      </w:r>
    </w:p>
    <w:p w14:paraId="113D56C8" w14:textId="1970A9A1" w:rsidR="00AC7A9B" w:rsidRPr="00AC7A9B" w:rsidRDefault="00AC7A9B" w:rsidP="00AC7A9B">
      <w:r>
        <w:t>T</w:t>
      </w:r>
      <w:r w:rsidRPr="00AC7A9B">
        <w:t>he sections below</w:t>
      </w:r>
      <w:r>
        <w:t xml:space="preserve"> contain the following information based on [</w:t>
      </w:r>
      <w:r w:rsidR="002D6993">
        <w:t>1</w:t>
      </w:r>
      <w:r>
        <w:t>].</w:t>
      </w:r>
    </w:p>
    <w:p w14:paraId="0E189A5C" w14:textId="4F63D366" w:rsidR="00AC7A9B" w:rsidRDefault="00AC7A9B" w:rsidP="00AC7A9B">
      <w:pPr>
        <w:pStyle w:val="aff"/>
        <w:numPr>
          <w:ilvl w:val="0"/>
          <w:numId w:val="41"/>
        </w:numPr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lastRenderedPageBreak/>
        <w:t>Section 2.1: Lists four Rel-13 clauses missing the higher lay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proofErr w:type="spellEnd"/>
      <w:r w:rsidRPr="00AC7A9B"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43B1CD57" w14:textId="77777777" w:rsidR="00AC7A9B" w:rsidRPr="00AC7A9B" w:rsidRDefault="00AC7A9B" w:rsidP="00AC7A9B">
      <w:pPr>
        <w:pStyle w:val="aff"/>
        <w:rPr>
          <w:rFonts w:ascii="Times New Roman" w:hAnsi="Times New Roman"/>
          <w:sz w:val="20"/>
          <w:szCs w:val="20"/>
        </w:rPr>
      </w:pPr>
    </w:p>
    <w:p w14:paraId="60E67A83" w14:textId="0287F910" w:rsidR="00AC7A9B" w:rsidRDefault="00AC7A9B" w:rsidP="00AC7A9B">
      <w:pPr>
        <w:pStyle w:val="aff"/>
        <w:numPr>
          <w:ilvl w:val="0"/>
          <w:numId w:val="41"/>
        </w:numPr>
        <w:jc w:val="both"/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operationModeInfo</w:t>
      </w:r>
      <w:proofErr w:type="spellEnd"/>
      <w:r w:rsidRPr="00AC7A9B">
        <w:rPr>
          <w:rFonts w:ascii="Times New Roman" w:hAnsi="Times New Roman"/>
          <w:sz w:val="20"/>
          <w:szCs w:val="20"/>
        </w:rPr>
        <w:t>”, for which the higher lay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proofErr w:type="spellEnd"/>
      <w:r w:rsidRPr="00AC7A9B">
        <w:rPr>
          <w:rFonts w:ascii="Times New Roman" w:hAnsi="Times New Roman"/>
          <w:sz w:val="20"/>
          <w:szCs w:val="20"/>
        </w:rPr>
        <w:t>” does not need to be added.</w:t>
      </w:r>
    </w:p>
    <w:p w14:paraId="2040AD76" w14:textId="77777777" w:rsidR="00896FC7" w:rsidRPr="00896FC7" w:rsidRDefault="00896FC7" w:rsidP="00896FC7">
      <w:pPr>
        <w:pStyle w:val="aff"/>
        <w:rPr>
          <w:rFonts w:ascii="Times New Roman" w:hAnsi="Times New Roman"/>
          <w:sz w:val="20"/>
          <w:szCs w:val="20"/>
        </w:rPr>
      </w:pPr>
    </w:p>
    <w:p w14:paraId="0210D516" w14:textId="386F37D6" w:rsidR="00896FC7" w:rsidRDefault="00896FC7" w:rsidP="00896FC7">
      <w:pPr>
        <w:pStyle w:val="21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 w:rsidRPr="00BB02F2">
        <w:rPr>
          <w:i/>
          <w:iCs/>
        </w:rPr>
        <w:t>inbandCarrierInfo</w:t>
      </w:r>
      <w:proofErr w:type="spellEnd"/>
      <w:r>
        <w:t>”</w:t>
      </w:r>
    </w:p>
    <w:bookmarkEnd w:id="2"/>
    <w:p w14:paraId="5ACB5261" w14:textId="06F2743A" w:rsidR="00896FC7" w:rsidRDefault="00896FC7" w:rsidP="00896FC7">
      <w:pPr>
        <w:pStyle w:val="31"/>
      </w:pPr>
      <w:r>
        <w:t>2.1.1</w:t>
      </w:r>
      <w:r>
        <w:tab/>
      </w:r>
      <w:r w:rsidR="006652AC">
        <w:t xml:space="preserve">Rel-13: </w:t>
      </w:r>
      <w:r w:rsidR="00261339">
        <w:t>TS 36.213, c</w:t>
      </w:r>
      <w:r>
        <w:t>lause 16.2.2: Downlink Power Allocation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2A32D234" w14:textId="77777777" w:rsidTr="00004C1F">
        <w:tc>
          <w:tcPr>
            <w:tcW w:w="9629" w:type="dxa"/>
          </w:tcPr>
          <w:p w14:paraId="45244595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Start 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----</w:t>
            </w:r>
          </w:p>
          <w:p w14:paraId="27257B73" w14:textId="2DF24B6E" w:rsidR="000515C0" w:rsidRDefault="000515C0" w:rsidP="000515C0">
            <w:pPr>
              <w:pStyle w:val="31"/>
              <w:outlineLvl w:val="2"/>
              <w:rPr>
                <w:lang w:eastAsia="en-GB"/>
              </w:rPr>
            </w:pPr>
            <w:r>
              <w:t>16.2.2</w:t>
            </w:r>
            <w:r>
              <w:tab/>
              <w:t>Downlink power allocation</w:t>
            </w:r>
          </w:p>
          <w:p w14:paraId="1B8E36A7" w14:textId="28001B56" w:rsidR="00896FC7" w:rsidRPr="000A0390" w:rsidRDefault="00896FC7" w:rsidP="00004C1F">
            <w:r w:rsidRPr="000A0390">
              <w:t>The eNodeB determines the downlink transmit energy per resource element.</w:t>
            </w:r>
          </w:p>
          <w:p w14:paraId="39D3701F" w14:textId="77777777" w:rsidR="00896FC7" w:rsidRPr="000A0390" w:rsidRDefault="00896FC7" w:rsidP="00004C1F">
            <w:r w:rsidRPr="000A0390">
              <w:t>For a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 xml:space="preserve">cell, the UE may assume </w:t>
            </w:r>
            <w:r>
              <w:rPr>
                <w:rFonts w:eastAsia="宋体" w:hint="eastAsia"/>
                <w:lang w:eastAsia="zh-CN"/>
              </w:rPr>
              <w:t>NRS</w:t>
            </w:r>
            <w:r w:rsidRPr="000A0390">
              <w:t xml:space="preserve"> EPRE is constant across the downlink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 xml:space="preserve">system bandwidth and constant across all subframes </w:t>
            </w:r>
            <w:r>
              <w:rPr>
                <w:rFonts w:eastAsia="宋体" w:hint="eastAsia"/>
                <w:lang w:eastAsia="zh-CN"/>
              </w:rPr>
              <w:t xml:space="preserve">that contain NRS, </w:t>
            </w:r>
            <w:r w:rsidRPr="000A0390">
              <w:t xml:space="preserve">until different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power information is received. </w:t>
            </w:r>
          </w:p>
          <w:p w14:paraId="7F812BBA" w14:textId="77777777" w:rsidR="00896FC7" w:rsidRPr="00787B0E" w:rsidRDefault="00896FC7" w:rsidP="00004C1F">
            <w:pPr>
              <w:rPr>
                <w:rFonts w:eastAsia="宋体"/>
                <w:lang w:eastAsia="zh-CN"/>
              </w:rPr>
            </w:pPr>
            <w:r w:rsidRPr="000A0390">
              <w:t xml:space="preserve">The downlink </w:t>
            </w:r>
            <w:r>
              <w:rPr>
                <w:rFonts w:eastAsia="宋体" w:hint="eastAsia"/>
                <w:lang w:eastAsia="zh-CN"/>
              </w:rPr>
              <w:t>NRS</w:t>
            </w:r>
            <w:r w:rsidRPr="000A0390">
              <w:t xml:space="preserve"> EPRE can be derived from the downlink </w:t>
            </w:r>
            <w:r>
              <w:rPr>
                <w:rFonts w:eastAsia="宋体" w:hint="eastAsia"/>
                <w:lang w:eastAsia="zh-CN"/>
              </w:rPr>
              <w:t xml:space="preserve">narrowband </w:t>
            </w:r>
            <w:r w:rsidRPr="000A0390">
              <w:t xml:space="preserve">reference-signal transmit power given by </w:t>
            </w:r>
            <w:r w:rsidRPr="006026D7">
              <w:rPr>
                <w:rFonts w:hint="eastAsia"/>
                <w:i/>
              </w:rPr>
              <w:t>nrs-Power</w:t>
            </w:r>
            <w:r w:rsidRPr="00D8757A">
              <w:t xml:space="preserve"> </w:t>
            </w:r>
            <w:r w:rsidRPr="00D8757A">
              <w:rPr>
                <w:rFonts w:hint="eastAsia"/>
              </w:rPr>
              <w:t xml:space="preserve">+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rFonts w:hint="eastAsia"/>
                <w:i/>
                <w:lang w:eastAsia="zh-CN"/>
              </w:rPr>
              <w:t xml:space="preserve">, </w:t>
            </w:r>
            <w:r w:rsidRPr="00FB2E86">
              <w:rPr>
                <w:rFonts w:hint="eastAsia"/>
                <w:lang w:eastAsia="zh-CN"/>
              </w:rPr>
              <w:t>where</w:t>
            </w:r>
            <w:r w:rsidRPr="00FB2E86">
              <w:t xml:space="preserve"> </w:t>
            </w:r>
            <w:r w:rsidRPr="000A0390">
              <w:t xml:space="preserve">the parameter </w:t>
            </w:r>
            <w:r>
              <w:rPr>
                <w:rFonts w:eastAsia="宋体" w:hint="eastAsia"/>
                <w:i/>
                <w:lang w:eastAsia="zh-CN"/>
              </w:rPr>
              <w:t>nrs-Power</w:t>
            </w:r>
            <w:r w:rsidRPr="001C3133">
              <w:rPr>
                <w:iCs/>
              </w:rPr>
              <w:t xml:space="preserve"> is </w:t>
            </w:r>
            <w:r w:rsidRPr="000A0390">
              <w:t>provided by higher layers</w:t>
            </w:r>
            <w:r>
              <w:rPr>
                <w:rFonts w:hint="eastAsia"/>
                <w:lang w:eastAsia="zh-CN"/>
              </w:rPr>
              <w:t xml:space="preserve"> and </w:t>
            </w:r>
            <w:r w:rsidRPr="004D1DDA">
              <w:rPr>
                <w:rFonts w:hint="eastAsia"/>
                <w:i/>
                <w:lang w:eastAsia="zh-CN"/>
              </w:rPr>
              <w:t>nrs-powerOffsetNonAnchor</w:t>
            </w:r>
            <w:r w:rsidRPr="004D1DDA">
              <w:rPr>
                <w:rFonts w:hint="eastAsia"/>
                <w:lang w:eastAsia="zh-CN"/>
              </w:rPr>
              <w:t xml:space="preserve"> is zero if it is not provided by higher layers</w:t>
            </w:r>
            <w:r w:rsidRPr="000A0390">
              <w:t>. The downlink</w:t>
            </w:r>
            <w:r>
              <w:rPr>
                <w:rFonts w:eastAsia="宋体" w:hint="eastAsia"/>
                <w:lang w:eastAsia="zh-CN"/>
              </w:rPr>
              <w:t xml:space="preserve"> narrowband</w:t>
            </w:r>
            <w:r w:rsidRPr="000A0390">
              <w:t xml:space="preserve"> reference-signal transmit power is defined as the linear average over the power contributions (in [W]) of all resource elements that carry </w:t>
            </w:r>
            <w:r>
              <w:rPr>
                <w:rFonts w:eastAsia="宋体" w:hint="eastAsia"/>
                <w:lang w:eastAsia="zh-CN"/>
              </w:rPr>
              <w:t>narrowband</w:t>
            </w:r>
            <w:r w:rsidRPr="000A0390">
              <w:t xml:space="preserve"> reference signals within the operating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>system bandwidth.</w:t>
            </w:r>
          </w:p>
          <w:p w14:paraId="19776FF1" w14:textId="77777777" w:rsidR="00896FC7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PDSCH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PDSCH REs (not applicabl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>PDSCH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160E1D49" w14:textId="77777777" w:rsidR="00896FC7" w:rsidRPr="006D096D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REs (not applicable to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36863DDB" w14:textId="77777777" w:rsidR="00896FC7" w:rsidRPr="006D096D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REs (not applicable to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56FFC736" w14:textId="77777777" w:rsidR="00896FC7" w:rsidRPr="00712065" w:rsidRDefault="00896FC7" w:rsidP="00004C1F">
            <w:pPr>
              <w:rPr>
                <w:rFonts w:eastAsia="宋体"/>
                <w:lang w:eastAsia="zh-CN"/>
              </w:rPr>
            </w:pPr>
            <w:r>
              <w:t xml:space="preserve">If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'00'</w:t>
            </w:r>
            <w:ins w:id="3" w:author="Ericsson" w:date="2021-06-08T21:23:00Z">
              <w:r>
                <w:t xml:space="preserve">, </w:t>
              </w:r>
              <w:r w:rsidRPr="00712065">
                <w:t xml:space="preserve">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712065">
                <w:t xml:space="preserve"> is present</w:t>
              </w:r>
            </w:ins>
            <w:r>
              <w:t xml:space="preserve"> for a cell</w:t>
            </w:r>
            <w:r>
              <w:rPr>
                <w:rFonts w:eastAsia="宋体" w:hint="eastAsia"/>
                <w:lang w:eastAsia="zh-CN"/>
              </w:rPr>
              <w:t xml:space="preserve">, the ratio of NRS EPRE to CRS EPRE is given by the parameter </w:t>
            </w:r>
            <w:r>
              <w:rPr>
                <w:rFonts w:eastAsia="宋体" w:hint="eastAsia"/>
                <w:i/>
                <w:lang w:eastAsia="zh-CN"/>
              </w:rPr>
              <w:t>nrs-</w:t>
            </w:r>
            <w:r w:rsidRPr="00EE17D3">
              <w:rPr>
                <w:rFonts w:eastAsia="宋体" w:hint="eastAsia"/>
                <w:i/>
                <w:lang w:eastAsia="zh-CN"/>
              </w:rPr>
              <w:t>CRS</w:t>
            </w:r>
            <w:r>
              <w:rPr>
                <w:rFonts w:eastAsia="宋体" w:hint="eastAsia"/>
                <w:i/>
                <w:lang w:eastAsia="zh-CN"/>
              </w:rPr>
              <w:t>-</w:t>
            </w:r>
            <w:r>
              <w:rPr>
                <w:rFonts w:eastAsia="宋体"/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s provided by higher layers, and the ratio of NRS EPRE to CRS EPRE </w:t>
            </w:r>
            <w:r>
              <w:rPr>
                <w:rFonts w:eastAsia="宋体"/>
                <w:lang w:eastAsia="zh-CN"/>
              </w:rPr>
              <w:t>may be assumed to be</w:t>
            </w:r>
            <w:r>
              <w:rPr>
                <w:rFonts w:eastAsia="宋体" w:hint="eastAsia"/>
                <w:lang w:eastAsia="zh-CN"/>
              </w:rPr>
              <w:t xml:space="preserve"> 0 dB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s not provided by higher layers.</w:t>
            </w:r>
            <w:r>
              <w:rPr>
                <w:lang w:eastAsia="zh-CN"/>
              </w:rPr>
              <w:t xml:space="preserve"> If </w:t>
            </w:r>
            <w:r>
              <w:rPr>
                <w:i/>
                <w:lang w:eastAsia="zh-CN"/>
              </w:rPr>
              <w:t>nrs-CRS-PowerOffset</w:t>
            </w:r>
            <w:r>
              <w:rPr>
                <w:lang w:eastAsia="zh-CN"/>
              </w:rPr>
              <w:t xml:space="preserve"> is provided by higher layers and is a non-integer value, the value of </w:t>
            </w:r>
            <w:r w:rsidRPr="00CB5C12">
              <w:rPr>
                <w:i/>
                <w:lang w:eastAsia="zh-CN"/>
              </w:rPr>
              <w:t>nrs-Power</w:t>
            </w:r>
            <w:r>
              <w:rPr>
                <w:lang w:eastAsia="zh-CN"/>
              </w:rPr>
              <w:t xml:space="preserve"> is 0.23 dBm higher than indicated.</w:t>
            </w:r>
          </w:p>
          <w:p w14:paraId="2D8A357D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</w:t>
            </w:r>
          </w:p>
        </w:tc>
      </w:tr>
    </w:tbl>
    <w:p w14:paraId="7AB6EDE7" w14:textId="3620F9A1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19B17071" w14:textId="77777777" w:rsidTr="00004C1F">
        <w:tc>
          <w:tcPr>
            <w:tcW w:w="1133" w:type="dxa"/>
          </w:tcPr>
          <w:p w14:paraId="14766E84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1E7A831D" w14:textId="0144CFB0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2.2?</w:t>
            </w:r>
          </w:p>
        </w:tc>
        <w:tc>
          <w:tcPr>
            <w:tcW w:w="6657" w:type="dxa"/>
          </w:tcPr>
          <w:p w14:paraId="5D04BC1C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896FC7" w14:paraId="421B8795" w14:textId="77777777" w:rsidTr="00004C1F">
        <w:tc>
          <w:tcPr>
            <w:tcW w:w="1133" w:type="dxa"/>
          </w:tcPr>
          <w:p w14:paraId="2F38A071" w14:textId="6DCA2C92" w:rsidR="00896FC7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2A6FD749" w14:textId="7A230FDA" w:rsidR="00896FC7" w:rsidRPr="00F831CD" w:rsidRDefault="00F831CD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See comments</w:t>
            </w:r>
          </w:p>
        </w:tc>
        <w:tc>
          <w:tcPr>
            <w:tcW w:w="6657" w:type="dxa"/>
          </w:tcPr>
          <w:p w14:paraId="6DBB79F6" w14:textId="047A4DF4" w:rsidR="00896FC7" w:rsidRDefault="00F831CD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We understand the motivation of the CR.</w:t>
            </w:r>
            <w:r w:rsidR="00226BC3">
              <w:rPr>
                <w:rFonts w:asciiTheme="minorHAnsi" w:eastAsia="等线" w:hAnsiTheme="minorHAnsi"/>
                <w:lang w:eastAsia="zh-CN"/>
              </w:rPr>
              <w:t xml:space="preserve"> Please correct my understanding</w:t>
            </w:r>
          </w:p>
          <w:p w14:paraId="10322613" w14:textId="630D3ADE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>EPRE</w:t>
            </w:r>
            <w:r w:rsidRPr="00F831CD">
              <w:rPr>
                <w:rFonts w:asciiTheme="minorHAnsi" w:hAnsiTheme="minorHAnsi"/>
              </w:rPr>
              <w:t xml:space="preserve"> in anchor carriers is deteremined by </w:t>
            </w:r>
            <w:r w:rsidRPr="00F831CD">
              <w:rPr>
                <w:rFonts w:asciiTheme="minorHAnsi" w:hAnsiTheme="minorHAnsi"/>
                <w:i/>
              </w:rPr>
              <w:t>nrs-Powe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1494D65C" w14:textId="0D983D74" w:rsidR="00F831CD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 xml:space="preserve">EPRE in </w:t>
            </w:r>
            <w:r w:rsidRPr="00F831CD">
              <w:rPr>
                <w:rFonts w:asciiTheme="minorHAnsi" w:hAnsiTheme="minorHAnsi"/>
              </w:rPr>
              <w:t>non-</w:t>
            </w:r>
            <w:r w:rsidRPr="00F831CD">
              <w:rPr>
                <w:rFonts w:asciiTheme="minorHAnsi" w:hAnsiTheme="minorHAnsi"/>
              </w:rPr>
              <w:t xml:space="preserve">anchor carriers is deteremined by </w:t>
            </w:r>
            <w:r w:rsidRPr="00F831CD">
              <w:rPr>
                <w:rFonts w:asciiTheme="minorHAnsi" w:hAnsiTheme="minorHAnsi"/>
                <w:i/>
              </w:rPr>
              <w:t>nrs-Power</w:t>
            </w:r>
            <w:r w:rsidRPr="00F831CD">
              <w:rPr>
                <w:rFonts w:asciiTheme="minorHAnsi" w:hAnsiTheme="minorHAnsi"/>
                <w:i/>
              </w:rPr>
              <w:t xml:space="preserve">+ </w:t>
            </w:r>
            <w:r w:rsidRPr="00F831CD">
              <w:rPr>
                <w:rFonts w:asciiTheme="minorHAnsi" w:hAnsiTheme="minorHAnsi"/>
                <w:i/>
              </w:rPr>
              <w:t>nrs-PowerOffsetNonAncho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72C6AFE3" w14:textId="247A46B6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  <w:i/>
                <w:lang w:eastAsia="zh-CN"/>
              </w:rPr>
            </w:pPr>
            <w:r w:rsidRPr="00F831CD">
              <w:rPr>
                <w:rFonts w:asciiTheme="minorHAnsi" w:eastAsia="宋体" w:hAnsiTheme="minorHAnsi"/>
                <w:lang w:eastAsia="zh-CN"/>
              </w:rPr>
              <w:t xml:space="preserve">In anchor carrier,  </w:t>
            </w:r>
            <w:r w:rsidRPr="00F831CD">
              <w:rPr>
                <w:rFonts w:asciiTheme="minorHAnsi" w:eastAsia="宋体" w:hAnsiTheme="minorHAnsi"/>
                <w:lang w:eastAsia="zh-CN"/>
              </w:rPr>
              <w:t>the ratio of NRS EPRE to CRS EPRE</w:t>
            </w:r>
            <w:r w:rsidRPr="00F831CD">
              <w:rPr>
                <w:rFonts w:asciiTheme="minorHAnsi" w:eastAsia="宋体" w:hAnsiTheme="minorHAnsi"/>
                <w:lang w:eastAsia="zh-CN"/>
              </w:rPr>
              <w:t xml:space="preserve"> is deteremined by </w:t>
            </w:r>
            <w:r w:rsidRPr="00F831CD">
              <w:rPr>
                <w:rFonts w:asciiTheme="minorHAnsi" w:hAnsiTheme="minorHAnsi"/>
                <w:i/>
                <w:lang w:eastAsia="zh-CN"/>
              </w:rPr>
              <w:t>nrs-CRS-PowerOffset</w:t>
            </w:r>
            <w:r w:rsidRPr="00F831CD">
              <w:rPr>
                <w:rFonts w:asciiTheme="minorHAnsi" w:hAnsiTheme="minorHAnsi"/>
                <w:i/>
                <w:lang w:eastAsia="zh-CN"/>
              </w:rPr>
              <w:t xml:space="preserve">, 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so the CRS EPRE is </w:t>
            </w:r>
            <w:r w:rsidRPr="00F831CD">
              <w:rPr>
                <w:rFonts w:asciiTheme="minorHAnsi" w:hAnsiTheme="minorHAnsi"/>
                <w:i/>
                <w:highlight w:val="yellow"/>
              </w:rPr>
              <w:t>nrs-Power</w:t>
            </w:r>
            <w:r w:rsidRPr="00F831CD">
              <w:rPr>
                <w:rFonts w:asciiTheme="minorHAnsi" w:hAnsiTheme="minorHAnsi"/>
                <w:i/>
                <w:highlight w:val="yellow"/>
              </w:rPr>
              <w:t>+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>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76D3CC16" w14:textId="5881FF69" w:rsidR="00F831CD" w:rsidRPr="00226BC3" w:rsidRDefault="00466040" w:rsidP="00F831CD">
            <w:pPr>
              <w:keepNext/>
              <w:keepLines/>
              <w:rPr>
                <w:rFonts w:asciiTheme="minorHAnsi" w:eastAsia="等线" w:hAnsiTheme="minorHAnsi" w:hint="eastAsia"/>
                <w:i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f i</w:t>
            </w:r>
            <w:r w:rsidR="00F831CD" w:rsidRPr="00F831CD">
              <w:rPr>
                <w:rFonts w:asciiTheme="minorHAnsi" w:eastAsia="等线" w:hAnsiTheme="minorHAnsi"/>
                <w:lang w:eastAsia="zh-CN"/>
              </w:rPr>
              <w:t xml:space="preserve">n non-anchor carrier, the </w:t>
            </w:r>
            <w:r w:rsidR="00F831CD" w:rsidRPr="00F831CD">
              <w:rPr>
                <w:rFonts w:asciiTheme="minorHAnsi" w:eastAsia="宋体" w:hAnsiTheme="minorHAnsi"/>
                <w:lang w:eastAsia="zh-CN"/>
              </w:rPr>
              <w:t>ratio of NRS EPRE to CRS EPRE is deteremined</w:t>
            </w:r>
            <w:r w:rsidR="00F831CD" w:rsidRPr="00F831CD">
              <w:rPr>
                <w:rFonts w:asciiTheme="minorHAnsi" w:eastAsia="宋体" w:hAnsiTheme="minorHAnsi"/>
                <w:lang w:eastAsia="zh-CN"/>
              </w:rPr>
              <w:t xml:space="preserve"> </w:t>
            </w:r>
            <w:r w:rsidR="00F831CD" w:rsidRPr="00F831CD">
              <w:rPr>
                <w:rFonts w:asciiTheme="minorHAnsi" w:eastAsia="宋体" w:hAnsiTheme="minorHAnsi"/>
                <w:lang w:eastAsia="zh-CN"/>
              </w:rPr>
              <w:t xml:space="preserve">is deteremined by </w:t>
            </w:r>
            <w:r w:rsidR="00F831CD" w:rsidRPr="00F831CD">
              <w:rPr>
                <w:rFonts w:asciiTheme="minorHAnsi" w:hAnsiTheme="minorHAnsi"/>
                <w:i/>
                <w:lang w:eastAsia="zh-CN"/>
              </w:rPr>
              <w:t>nrs-CRS-PowerOffset,</w:t>
            </w:r>
            <w:r w:rsidR="00F831CD" w:rsidRPr="00F831CD">
              <w:rPr>
                <w:rFonts w:asciiTheme="minorHAnsi" w:hAnsiTheme="minorHAnsi"/>
                <w:i/>
                <w:lang w:eastAsia="zh-CN"/>
              </w:rPr>
              <w:t xml:space="preserve">, so the 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CRS EPRE is </w:t>
            </w:r>
            <w:r w:rsidR="00F831CD" w:rsidRPr="00F831CD">
              <w:rPr>
                <w:rFonts w:asciiTheme="minorHAnsi" w:hAnsiTheme="minorHAnsi"/>
                <w:i/>
                <w:highlight w:val="yellow"/>
              </w:rPr>
              <w:t>nrs-Power+ nrs-PowerOffsetNonAnchor</w:t>
            </w:r>
            <w:r w:rsidR="00F831CD" w:rsidRPr="00F831CD">
              <w:rPr>
                <w:rFonts w:asciiTheme="minorHAnsi" w:hAnsiTheme="minorHAnsi"/>
                <w:i/>
                <w:highlight w:val="yellow"/>
              </w:rPr>
              <w:t xml:space="preserve"> </w:t>
            </w:r>
            <w:r w:rsidR="00F831CD" w:rsidRPr="00F831CD">
              <w:rPr>
                <w:rFonts w:asciiTheme="minorHAnsi" w:hAnsiTheme="minorHAnsi"/>
                <w:i/>
                <w:highlight w:val="yellow"/>
              </w:rPr>
              <w:t>+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6E7685A4" w14:textId="7A7BE400" w:rsidR="00F831CD" w:rsidRDefault="00F831CD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n inband</w:t>
            </w:r>
            <w:r w:rsidR="00185D24">
              <w:rPr>
                <w:rFonts w:asciiTheme="minorHAnsi" w:eastAsia="等线" w:hAnsiTheme="minorHAnsi"/>
                <w:lang w:eastAsia="zh-CN"/>
              </w:rPr>
              <w:t>+inband</w:t>
            </w:r>
            <w:r>
              <w:rPr>
                <w:rFonts w:asciiTheme="minorHAnsi" w:eastAsia="等线" w:hAnsiTheme="minorHAnsi"/>
                <w:lang w:eastAsia="zh-CN"/>
              </w:rPr>
              <w:t xml:space="preserve"> deployment, do you mean the two CRS has different power configuration?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 </w:t>
            </w:r>
          </w:p>
          <w:p w14:paraId="028F16A6" w14:textId="77777777" w:rsidR="00466040" w:rsidRDefault="00466040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</w:p>
          <w:p w14:paraId="0A3D27D4" w14:textId="33ACA365" w:rsidR="00466040" w:rsidRDefault="00466040" w:rsidP="00F831CD">
            <w:pPr>
              <w:keepNext/>
              <w:keepLines/>
              <w:rPr>
                <w:rFonts w:asciiTheme="minorHAnsi" w:eastAsia="等线" w:hAnsiTheme="minorHAnsi" w:hint="eastAsia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f so, we can follow the Rel.16 spec as</w:t>
            </w:r>
          </w:p>
          <w:p w14:paraId="4708EFDF" w14:textId="77777777" w:rsidR="00466040" w:rsidRPr="00E13D79" w:rsidRDefault="00466040" w:rsidP="00466040">
            <w:pPr>
              <w:rPr>
                <w:rFonts w:eastAsia="宋体"/>
                <w:sz w:val="20"/>
                <w:szCs w:val="20"/>
                <w:lang w:eastAsia="zh-CN"/>
              </w:rPr>
            </w:pPr>
            <w:r w:rsidRPr="00E13D79">
              <w:rPr>
                <w:sz w:val="20"/>
                <w:szCs w:val="20"/>
              </w:rPr>
              <w:t xml:space="preserve">If higher layer parameter </w:t>
            </w:r>
            <w:r w:rsidRPr="00E13D79">
              <w:rPr>
                <w:i/>
                <w:iCs/>
                <w:sz w:val="20"/>
                <w:szCs w:val="20"/>
              </w:rPr>
              <w:t>operationModeInfo</w:t>
            </w:r>
            <w:r w:rsidRPr="00E13D79">
              <w:rPr>
                <w:sz w:val="20"/>
                <w:szCs w:val="20"/>
              </w:rPr>
              <w:t xml:space="preserve"> indicates '00' 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or </w:t>
            </w:r>
            <w:r w:rsidRPr="00E13D79">
              <w:rPr>
                <w:rFonts w:eastAsia="MS Mincho"/>
                <w:i/>
                <w:sz w:val="20"/>
                <w:szCs w:val="20"/>
                <w:highlight w:val="yellow"/>
              </w:rPr>
              <w:t>samePCI-Indicator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indicate</w:t>
            </w:r>
            <w:r w:rsidRPr="00E13D79">
              <w:rPr>
                <w:rFonts w:eastAsia="MS Mincho"/>
                <w:sz w:val="20"/>
                <w:szCs w:val="20"/>
                <w:highlight w:val="yellow"/>
              </w:rPr>
              <w:t>s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</w:t>
            </w:r>
            <w:r w:rsidRPr="00E13D79">
              <w:rPr>
                <w:sz w:val="20"/>
                <w:szCs w:val="20"/>
                <w:highlight w:val="yellow"/>
              </w:rPr>
              <w:t>'</w:t>
            </w:r>
            <w:r w:rsidRPr="00E13D79">
              <w:rPr>
                <w:i/>
                <w:sz w:val="20"/>
                <w:szCs w:val="20"/>
                <w:highlight w:val="yellow"/>
              </w:rPr>
              <w:t>samePCI</w:t>
            </w:r>
            <w:r w:rsidRPr="00E13D79">
              <w:rPr>
                <w:sz w:val="20"/>
                <w:szCs w:val="20"/>
                <w:highlight w:val="yellow"/>
              </w:rPr>
              <w:t>' for a cell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, the ratio of NRS EPRE to CRS EPRE is given by the parameter </w:t>
            </w:r>
            <w:r w:rsidRPr="00E13D79">
              <w:rPr>
                <w:rFonts w:eastAsia="宋体"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rFonts w:eastAsia="宋体"/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s provided by higher layers, and the ratio of NRS EPRE to CRS EPRE </w:t>
            </w:r>
            <w:r w:rsidRPr="00E13D79">
              <w:rPr>
                <w:rFonts w:eastAsia="宋体"/>
                <w:sz w:val="20"/>
                <w:szCs w:val="20"/>
                <w:lang w:eastAsia="zh-CN"/>
              </w:rPr>
              <w:t>may be assumed to be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0 dB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s not provided by higher layers.</w:t>
            </w:r>
            <w:r w:rsidRPr="00E13D79">
              <w:rPr>
                <w:sz w:val="20"/>
                <w:szCs w:val="20"/>
                <w:lang w:eastAsia="zh-CN"/>
              </w:rPr>
              <w:t xml:space="preserve"> If </w:t>
            </w:r>
            <w:r w:rsidRPr="00E13D79">
              <w:rPr>
                <w:i/>
                <w:sz w:val="20"/>
                <w:szCs w:val="20"/>
                <w:lang w:eastAsia="zh-CN"/>
              </w:rPr>
              <w:t>nrs-CRS-PowerOffset</w:t>
            </w:r>
            <w:r w:rsidRPr="00E13D79">
              <w:rPr>
                <w:sz w:val="20"/>
                <w:szCs w:val="20"/>
                <w:lang w:eastAsia="zh-CN"/>
              </w:rPr>
              <w:t xml:space="preserve"> is provided by higher layers and is a non-integer value, the value of </w:t>
            </w:r>
            <w:r w:rsidRPr="00E13D79">
              <w:rPr>
                <w:i/>
                <w:sz w:val="20"/>
                <w:szCs w:val="20"/>
                <w:lang w:eastAsia="zh-CN"/>
              </w:rPr>
              <w:t>nrs-Power</w:t>
            </w:r>
            <w:r w:rsidRPr="00E13D79">
              <w:rPr>
                <w:sz w:val="20"/>
                <w:szCs w:val="20"/>
                <w:lang w:eastAsia="zh-CN"/>
              </w:rPr>
              <w:t xml:space="preserve"> is 0.23 dBm higher than indicated.</w:t>
            </w:r>
          </w:p>
          <w:p w14:paraId="1FA2C2E5" w14:textId="30D22E0B" w:rsidR="00466040" w:rsidRPr="00466040" w:rsidRDefault="00466040" w:rsidP="00F831CD">
            <w:pPr>
              <w:keepNext/>
              <w:keepLines/>
              <w:rPr>
                <w:rFonts w:asciiTheme="minorHAnsi" w:eastAsia="等线" w:hAnsiTheme="minorHAnsi" w:hint="eastAsia"/>
                <w:lang w:eastAsia="zh-CN"/>
              </w:rPr>
            </w:pPr>
          </w:p>
        </w:tc>
      </w:tr>
    </w:tbl>
    <w:p w14:paraId="2A1576A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56D1AF07" w14:textId="0DF40581" w:rsidR="00896FC7" w:rsidRDefault="00896FC7" w:rsidP="00896FC7">
      <w:pPr>
        <w:pStyle w:val="31"/>
      </w:pPr>
      <w:r>
        <w:lastRenderedPageBreak/>
        <w:t>2.1.2</w:t>
      </w:r>
      <w:r>
        <w:tab/>
      </w:r>
      <w:r w:rsidR="006652AC">
        <w:t xml:space="preserve">Rel-13: </w:t>
      </w:r>
      <w:r w:rsidR="00261339">
        <w:t>TS 36.213, c</w:t>
      </w:r>
      <w:r>
        <w:t>lause 16.4.1.4 NPDSCH starting position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709DF57A" w14:textId="77777777" w:rsidTr="00004C1F">
        <w:tc>
          <w:tcPr>
            <w:tcW w:w="9629" w:type="dxa"/>
          </w:tcPr>
          <w:p w14:paraId="45347FFA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A1E6AE5" w14:textId="77777777" w:rsidR="00896FC7" w:rsidRPr="000E1DE2" w:rsidRDefault="00896FC7" w:rsidP="00004C1F">
            <w:pPr>
              <w:pStyle w:val="40"/>
              <w:outlineLvl w:val="3"/>
            </w:pPr>
            <w:r>
              <w:t>16.4.1.4</w:t>
            </w:r>
            <w:r w:rsidRPr="000E1DE2">
              <w:tab/>
            </w:r>
            <w:r>
              <w:t>NPDSCH starting position</w:t>
            </w:r>
          </w:p>
          <w:p w14:paraId="4BF79B32" w14:textId="77777777" w:rsidR="00896FC7" w:rsidRPr="000E1DE2" w:rsidRDefault="00896FC7" w:rsidP="00004C1F">
            <w:r w:rsidRPr="000E1DE2">
              <w:rPr>
                <w:lang w:val="en-US"/>
              </w:rPr>
              <w:t xml:space="preserve">The starting OFDM symbol for </w:t>
            </w:r>
            <w:r>
              <w:rPr>
                <w:lang w:val="en-US"/>
              </w:rPr>
              <w:t>N</w:t>
            </w:r>
            <w:r w:rsidRPr="000E1DE2">
              <w:rPr>
                <w:lang w:val="en-US"/>
              </w:rPr>
              <w:t xml:space="preserve">PDSCH is given by index </w:t>
            </w:r>
            <w:r>
              <w:rPr>
                <w:noProof/>
                <w:position w:val="-10"/>
              </w:rPr>
              <w:drawing>
                <wp:inline distT="0" distB="0" distL="0" distR="0" wp14:anchorId="11F8BA68" wp14:editId="0E13D438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rPr>
                <w:lang w:val="en-US"/>
              </w:rPr>
              <w:t xml:space="preserve"> in the first slot in a subframe </w:t>
            </w:r>
            <w:r w:rsidRPr="000E1DE2">
              <w:rPr>
                <w:rFonts w:eastAsia="Times New Roman"/>
                <w:position w:val="-6"/>
                <w:sz w:val="20"/>
                <w:szCs w:val="20"/>
                <w:lang w:val="en-GB"/>
              </w:rPr>
              <w:object w:dxaOrig="200" w:dyaOrig="279" w14:anchorId="63AA79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5pt" o:ole="">
                  <v:imagedata r:id="rId12" o:title=""/>
                </v:shape>
                <o:OLEObject Type="Embed" ProgID="Equation.3" ShapeID="_x0000_i1025" DrawAspect="Content" ObjectID="_1690635447" r:id="rId13"/>
              </w:object>
            </w:r>
            <w:r w:rsidRPr="000E1DE2">
              <w:t xml:space="preserve"> and is determined as follows</w:t>
            </w:r>
          </w:p>
          <w:p w14:paraId="7509BC5B" w14:textId="77777777" w:rsidR="00896FC7" w:rsidRPr="000E1DE2" w:rsidRDefault="00896FC7" w:rsidP="00004C1F">
            <w:pPr>
              <w:pStyle w:val="B1"/>
            </w:pPr>
            <w:r>
              <w:rPr>
                <w:rFonts w:eastAsia="MS Mincho"/>
              </w:rPr>
              <w:t>-</w:t>
            </w:r>
            <w:r>
              <w:rPr>
                <w:rFonts w:eastAsia="MS Mincho"/>
              </w:rPr>
              <w:tab/>
            </w:r>
            <w:r w:rsidRPr="000E1DE2">
              <w:rPr>
                <w:rFonts w:eastAsia="MS Mincho"/>
              </w:rPr>
              <w:t xml:space="preserve">if subframe </w:t>
            </w:r>
            <w:r>
              <w:rPr>
                <w:noProof/>
                <w:position w:val="-6"/>
              </w:rPr>
              <w:drawing>
                <wp:inline distT="0" distB="0" distL="0" distR="0" wp14:anchorId="29C110CF" wp14:editId="6EAE8BF8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t xml:space="preserve"> is a subframe used for receiving SIB1-</w:t>
            </w:r>
            <w:r>
              <w:t>NB</w:t>
            </w:r>
          </w:p>
          <w:p w14:paraId="118BDE2E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1E10033F">
                <v:shape id="_x0000_i1026" type="#_x0000_t75" style="width:51pt;height:14.5pt" o:ole="">
                  <v:imagedata r:id="rId15" o:title=""/>
                </v:shape>
                <o:OLEObject Type="Embed" ProgID="Equation.3" ShapeID="_x0000_i1026" DrawAspect="Content" ObjectID="_1690635448" r:id="rId16"/>
              </w:objec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</w:rPr>
              <w:t>operationModeInfo</w:t>
            </w:r>
            <w:r>
              <w:t xml:space="preserve"> is set to '00' or '01'</w:t>
            </w:r>
            <w:ins w:id="4" w:author="Ericsson" w:date="2021-06-08T21:28:00Z">
              <w:r w:rsidRPr="003B7AB7">
                <w:t xml:space="preserve">, 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3B7AB7">
                <w:t xml:space="preserve"> is present</w:t>
              </w:r>
            </w:ins>
          </w:p>
          <w:p w14:paraId="3DD74C93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675943D4">
                <v:shape id="_x0000_i1027" type="#_x0000_t75" style="width:50pt;height:14.5pt" o:ole="">
                  <v:imagedata r:id="rId17" o:title=""/>
                </v:shape>
                <o:OLEObject Type="Embed" ProgID="Equation.3" ShapeID="_x0000_i1027" DrawAspect="Content" ObjectID="_1690635449" r:id="rId18"/>
              </w:object>
            </w:r>
            <w:r>
              <w:t>otherwise</w:t>
            </w:r>
          </w:p>
          <w:p w14:paraId="07A17048" w14:textId="77777777" w:rsidR="00896FC7" w:rsidRPr="000E1DE2" w:rsidRDefault="00896FC7" w:rsidP="00004C1F">
            <w:pPr>
              <w:pStyle w:val="B1"/>
            </w:pPr>
            <w:r>
              <w:rPr>
                <w:rFonts w:eastAsia="宋体"/>
              </w:rPr>
              <w:t>-</w:t>
            </w:r>
            <w:r>
              <w:rPr>
                <w:rFonts w:eastAsia="宋体"/>
              </w:rPr>
              <w:tab/>
            </w:r>
            <w:r w:rsidRPr="000E1DE2">
              <w:rPr>
                <w:rFonts w:eastAsia="宋体" w:hint="eastAsia"/>
              </w:rPr>
              <w:t>else</w:t>
            </w:r>
          </w:p>
          <w:p w14:paraId="575D3B91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680" w:dyaOrig="300" w14:anchorId="668C01D7">
                <v:shape id="_x0000_i1028" type="#_x0000_t75" style="width:36pt;height:14.5pt" o:ole="">
                  <v:imagedata r:id="rId19" o:title=""/>
                </v:shape>
                <o:OLEObject Type="Embed" ProgID="Equation.3" ShapeID="_x0000_i1028" DrawAspect="Content" ObjectID="_1690635450" r:id="rId20"/>
              </w:object>
            </w:r>
            <w:r w:rsidRPr="000E1DE2">
              <w:t xml:space="preserve">is given by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 w:rsidRPr="000E1DE2">
              <w:t>if</w:t>
            </w:r>
            <w:r>
              <w:t xml:space="preserve"> the value of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 w:rsidRPr="00C9295E">
              <w:rPr>
                <w:lang w:val="en-US"/>
              </w:rPr>
              <w:t xml:space="preserve"> is present</w:t>
            </w:r>
          </w:p>
          <w:p w14:paraId="2EC31978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242F8F8A">
                <v:shape id="_x0000_i1029" type="#_x0000_t75" style="width:50pt;height:14.5pt" o:ole="">
                  <v:imagedata r:id="rId17" o:title=""/>
                </v:shape>
                <o:OLEObject Type="Embed" ProgID="Equation.3" ShapeID="_x0000_i1029" DrawAspect="Content" ObjectID="_1690635451" r:id="rId21"/>
              </w:object>
            </w:r>
            <w:r>
              <w:t>otherwise</w:t>
            </w:r>
          </w:p>
          <w:p w14:paraId="0DB4EABC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</w:t>
            </w:r>
          </w:p>
        </w:tc>
      </w:tr>
    </w:tbl>
    <w:p w14:paraId="76DF3896" w14:textId="783BBE0E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526CCCB8" w14:textId="77777777" w:rsidTr="00224EB3">
        <w:tc>
          <w:tcPr>
            <w:tcW w:w="1133" w:type="dxa"/>
          </w:tcPr>
          <w:p w14:paraId="7219246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916" w:type="dxa"/>
          </w:tcPr>
          <w:p w14:paraId="4995C9B9" w14:textId="209F1E4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4?</w:t>
            </w:r>
          </w:p>
        </w:tc>
        <w:tc>
          <w:tcPr>
            <w:tcW w:w="6580" w:type="dxa"/>
          </w:tcPr>
          <w:p w14:paraId="12689D7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224EB3" w14:paraId="78C45960" w14:textId="77777777" w:rsidTr="00224EB3">
        <w:tc>
          <w:tcPr>
            <w:tcW w:w="1133" w:type="dxa"/>
          </w:tcPr>
          <w:p w14:paraId="32F6926D" w14:textId="2D45F7C4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385C226F" w14:textId="703EE9D9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See comments</w:t>
            </w:r>
          </w:p>
        </w:tc>
        <w:tc>
          <w:tcPr>
            <w:tcW w:w="6580" w:type="dxa"/>
          </w:tcPr>
          <w:p w14:paraId="49B0BC57" w14:textId="3DDABDBC" w:rsidR="00224EB3" w:rsidRPr="00387501" w:rsidRDefault="000333EF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387501">
              <w:rPr>
                <w:rFonts w:asciiTheme="minorHAnsi" w:eastAsia="等线" w:hAnsiTheme="minorHAnsi"/>
                <w:lang w:eastAsia="zh-CN"/>
              </w:rPr>
              <w:t>If we want to specify the data start index for anchor carrier and non-anchor carrier</w:t>
            </w:r>
            <w:r w:rsidR="00387501">
              <w:rPr>
                <w:rFonts w:asciiTheme="minorHAnsi" w:eastAsia="等线" w:hAnsiTheme="minorHAnsi"/>
                <w:lang w:eastAsia="zh-CN"/>
              </w:rPr>
              <w:t xml:space="preserve"> separately, </w:t>
            </w:r>
            <w:r w:rsidR="009259CE">
              <w:rPr>
                <w:rFonts w:asciiTheme="minorHAnsi" w:eastAsia="等线" w:hAnsiTheme="minorHAnsi"/>
                <w:lang w:eastAsia="zh-CN"/>
              </w:rPr>
              <w:t xml:space="preserve">the logic AND is not correct. </w:t>
            </w:r>
            <w:r w:rsidR="009259CE">
              <w:rPr>
                <w:rFonts w:asciiTheme="minorHAnsi" w:eastAsia="等线" w:hAnsiTheme="minorHAnsi" w:hint="eastAsia"/>
                <w:lang w:eastAsia="zh-CN"/>
              </w:rPr>
              <w:t>H</w:t>
            </w:r>
            <w:r w:rsidR="00387501">
              <w:rPr>
                <w:rFonts w:asciiTheme="minorHAnsi" w:eastAsia="等线" w:hAnsiTheme="minorHAnsi"/>
                <w:lang w:eastAsia="zh-CN"/>
              </w:rPr>
              <w:t>ow about the following CR</w:t>
            </w:r>
          </w:p>
          <w:p w14:paraId="104686B8" w14:textId="77777777" w:rsidR="000333EF" w:rsidRPr="000333EF" w:rsidRDefault="000333EF" w:rsidP="000333EF">
            <w:pPr>
              <w:keepNext/>
              <w:keepLines/>
              <w:rPr>
                <w:sz w:val="20"/>
                <w:szCs w:val="20"/>
              </w:rPr>
            </w:pPr>
            <w:r w:rsidRPr="000333EF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7E05B069">
                <v:shape id="_x0000_i1037" type="#_x0000_t75" style="width:51pt;height:14.5pt" o:ole="">
                  <v:imagedata r:id="rId15" o:title=""/>
                </v:shape>
                <o:OLEObject Type="Embed" ProgID="Equation.3" ShapeID="_x0000_i1037" DrawAspect="Content" ObjectID="_1690635452" r:id="rId22"/>
              </w:object>
            </w:r>
            <w:r w:rsidRPr="000333EF">
              <w:rPr>
                <w:sz w:val="20"/>
                <w:szCs w:val="20"/>
              </w:rPr>
              <w:t xml:space="preserve">if the value of the higher layer parameter </w:t>
            </w:r>
            <w:r w:rsidRPr="000333EF">
              <w:rPr>
                <w:i/>
                <w:sz w:val="20"/>
                <w:szCs w:val="20"/>
              </w:rPr>
              <w:t>operationModeInfo</w:t>
            </w:r>
            <w:r w:rsidRPr="000333EF">
              <w:rPr>
                <w:sz w:val="20"/>
                <w:szCs w:val="20"/>
              </w:rPr>
              <w:t xml:space="preserve"> is set to '00' or '01'</w:t>
            </w:r>
            <w:r w:rsidRPr="000333EF">
              <w:rPr>
                <w:sz w:val="20"/>
                <w:szCs w:val="20"/>
              </w:rPr>
              <w:t xml:space="preserve"> </w:t>
            </w:r>
            <w:r w:rsidRPr="000333EF">
              <w:rPr>
                <w:sz w:val="20"/>
                <w:szCs w:val="20"/>
                <w:highlight w:val="yellow"/>
              </w:rPr>
              <w:t xml:space="preserve">for carrier </w:t>
            </w:r>
            <w:r w:rsidRPr="000333EF">
              <w:rPr>
                <w:sz w:val="20"/>
                <w:szCs w:val="20"/>
                <w:highlight w:val="yellow"/>
              </w:rPr>
              <w:t>on which NPSS/NSSS/NPBCH are detected</w:t>
            </w:r>
          </w:p>
          <w:p w14:paraId="41A1D710" w14:textId="08F3D177" w:rsidR="000333EF" w:rsidRPr="000333EF" w:rsidRDefault="000333EF" w:rsidP="000333EF">
            <w:pPr>
              <w:keepNext/>
              <w:keepLines/>
              <w:rPr>
                <w:rFonts w:eastAsia="等线" w:hint="eastAsia"/>
                <w:b/>
                <w:bCs/>
                <w:lang w:eastAsia="zh-CN"/>
              </w:rPr>
            </w:pPr>
            <w:r w:rsidRPr="009259CE"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 w:dxaOrig="980" w:dyaOrig="300" w14:anchorId="28E33233">
                <v:shape id="_x0000_i1038" type="#_x0000_t75" style="width:51pt;height:14.5pt" o:ole="">
                  <v:imagedata r:id="rId15" o:title=""/>
                </v:shape>
                <o:OLEObject Type="Embed" ProgID="Equation.3" ShapeID="_x0000_i1038" DrawAspect="Content" ObjectID="_1690635453" r:id="rId23"/>
              </w:object>
            </w:r>
            <w:r w:rsidRPr="009259CE">
              <w:rPr>
                <w:sz w:val="20"/>
                <w:szCs w:val="20"/>
                <w:highlight w:val="yellow"/>
              </w:rPr>
              <w:t xml:space="preserve">if the value of the higher layer parameter 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inbandCarrierInfo-r13</w:t>
            </w:r>
            <w:r w:rsidRPr="009259CE">
              <w:rPr>
                <w:sz w:val="20"/>
                <w:szCs w:val="20"/>
                <w:highlight w:val="yellow"/>
              </w:rPr>
              <w:t xml:space="preserve"> </w:t>
            </w:r>
            <w:r w:rsidRPr="009259CE">
              <w:rPr>
                <w:sz w:val="20"/>
                <w:szCs w:val="20"/>
                <w:highlight w:val="yellow"/>
              </w:rPr>
              <w:t>indicates</w:t>
            </w:r>
            <w:r w:rsidRPr="009259CE">
              <w:rPr>
                <w:sz w:val="20"/>
                <w:szCs w:val="20"/>
                <w:highlight w:val="yellow"/>
              </w:rPr>
              <w:t xml:space="preserve"> '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samePCI-Indicator-r13</w:t>
            </w:r>
            <w:r w:rsidRPr="009259CE">
              <w:rPr>
                <w:sz w:val="20"/>
                <w:szCs w:val="20"/>
                <w:highlight w:val="yellow"/>
              </w:rPr>
              <w:t>'</w:t>
            </w:r>
            <w:r w:rsidRPr="009259CE">
              <w:rPr>
                <w:sz w:val="20"/>
                <w:szCs w:val="20"/>
                <w:highlight w:val="yellow"/>
              </w:rPr>
              <w:t xml:space="preserve"> </w:t>
            </w:r>
            <w:r w:rsidRPr="009259CE">
              <w:rPr>
                <w:sz w:val="20"/>
                <w:szCs w:val="20"/>
                <w:highlight w:val="yellow"/>
              </w:rPr>
              <w:t xml:space="preserve">for </w:t>
            </w:r>
            <w:r w:rsidRPr="009259CE">
              <w:rPr>
                <w:sz w:val="20"/>
                <w:szCs w:val="20"/>
                <w:highlight w:val="yellow"/>
                <w:lang w:eastAsia="x-none"/>
              </w:rPr>
              <w:t xml:space="preserve">a higher layer configured </w:t>
            </w:r>
            <w:r w:rsidRPr="009259CE">
              <w:rPr>
                <w:sz w:val="20"/>
                <w:szCs w:val="20"/>
                <w:highlight w:val="yellow"/>
              </w:rPr>
              <w:t>carrier</w:t>
            </w:r>
            <w:r w:rsidRPr="009259CE">
              <w:rPr>
                <w:sz w:val="20"/>
                <w:szCs w:val="20"/>
                <w:highlight w:val="yellow"/>
              </w:rPr>
              <w:t xml:space="preserve"> if any</w:t>
            </w:r>
          </w:p>
        </w:tc>
      </w:tr>
    </w:tbl>
    <w:p w14:paraId="26F7237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6C8AC8A7" w14:textId="34679F77" w:rsidR="00896FC7" w:rsidRDefault="00896FC7" w:rsidP="00896FC7">
      <w:pPr>
        <w:pStyle w:val="31"/>
      </w:pPr>
      <w:r>
        <w:lastRenderedPageBreak/>
        <w:t>2.1.3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4.1.5.1 Transport blocks not mapped for </w:t>
      </w:r>
      <w:r w:rsidRPr="003B7AB7">
        <w:rPr>
          <w:i/>
          <w:iCs/>
        </w:rPr>
        <w:t>SystemInformationBlockType1-NB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115DCB65" w14:textId="77777777" w:rsidTr="00004C1F">
        <w:tc>
          <w:tcPr>
            <w:tcW w:w="9629" w:type="dxa"/>
          </w:tcPr>
          <w:p w14:paraId="234099BE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056D73C" w14:textId="77777777" w:rsidR="00896FC7" w:rsidRPr="003B7AB7" w:rsidRDefault="00896FC7" w:rsidP="00004C1F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eastAsia="en-GB"/>
              </w:rPr>
            </w:pPr>
            <w:r w:rsidRPr="003B7AB7">
              <w:rPr>
                <w:rFonts w:ascii="Arial" w:hAnsi="Arial"/>
                <w:lang w:eastAsia="en-GB"/>
              </w:rPr>
              <w:t>16.4.1.5.1</w:t>
            </w:r>
            <w:r w:rsidRPr="003B7AB7">
              <w:rPr>
                <w:rFonts w:ascii="Arial" w:hAnsi="Arial"/>
                <w:lang w:eastAsia="en-GB"/>
              </w:rPr>
              <w:tab/>
            </w:r>
            <w:r w:rsidRPr="003B7AB7">
              <w:rPr>
                <w:rFonts w:ascii="Arial" w:hAnsi="Arial" w:hint="eastAsia"/>
                <w:lang w:eastAsia="en-GB"/>
              </w:rPr>
              <w:t>Transport blocks</w:t>
            </w:r>
            <w:r w:rsidRPr="003B7AB7">
              <w:rPr>
                <w:rFonts w:ascii="Arial" w:hAnsi="Arial"/>
                <w:lang w:eastAsia="en-GB"/>
              </w:rPr>
              <w:t xml:space="preserve"> not </w:t>
            </w:r>
            <w:r w:rsidRPr="003B7AB7">
              <w:rPr>
                <w:rFonts w:ascii="Arial" w:hAnsi="Arial" w:hint="eastAsia"/>
                <w:lang w:eastAsia="en-GB"/>
              </w:rPr>
              <w:t xml:space="preserve">mapped </w:t>
            </w:r>
            <w:r w:rsidRPr="003B7AB7">
              <w:rPr>
                <w:rFonts w:ascii="Arial" w:hAnsi="Arial"/>
                <w:lang w:eastAsia="en-GB"/>
              </w:rPr>
              <w:t xml:space="preserve">for </w:t>
            </w:r>
            <w:r w:rsidRPr="003B7AB7">
              <w:rPr>
                <w:rFonts w:ascii="Arial" w:hAnsi="Arial"/>
                <w:i/>
                <w:lang w:eastAsia="en-GB"/>
              </w:rPr>
              <w:t>SystemInformationBlockType1-NB</w:t>
            </w:r>
          </w:p>
          <w:p w14:paraId="1E8BB7AB" w14:textId="77777777" w:rsidR="00896FC7" w:rsidRPr="003B7AB7" w:rsidRDefault="00896FC7" w:rsidP="00004C1F">
            <w:pPr>
              <w:rPr>
                <w:lang w:eastAsia="en-GB"/>
              </w:rPr>
            </w:pPr>
            <w:r w:rsidRPr="003B7AB7">
              <w:rPr>
                <w:lang w:eastAsia="en-GB"/>
              </w:rPr>
              <w:t>The TBS is given by the (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00" w:dyaOrig="340" w14:anchorId="4FA27354">
                <v:shape id="_x0000_i1030" type="#_x0000_t75" style="width:22pt;height:14pt" o:ole="">
                  <v:imagedata r:id="rId24" o:title=""/>
                </v:shape>
                <o:OLEObject Type="Embed" ProgID="Equation.3" ShapeID="_x0000_i1030" DrawAspect="Content" ObjectID="_1690635454" r:id="rId25"/>
              </w:object>
            </w:r>
            <w:r w:rsidRPr="003B7AB7">
              <w:rPr>
                <w:lang w:eastAsia="en-GB"/>
              </w:rPr>
              <w:t>,</w:t>
            </w:r>
            <w:r w:rsidRPr="003B7AB7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340" w:dyaOrig="380" w14:anchorId="262F4152">
                <v:shape id="_x0000_i1031" type="#_x0000_t75" style="width:14pt;height:22pt" o:ole="">
                  <v:imagedata r:id="rId26" o:title=""/>
                </v:shape>
                <o:OLEObject Type="Embed" ProgID="Equation.DSMT4" ShapeID="_x0000_i1031" DrawAspect="Content" ObjectID="_1690635455" r:id="rId27"/>
              </w:object>
            </w:r>
            <w:r w:rsidRPr="003B7AB7">
              <w:rPr>
                <w:lang w:eastAsia="en-GB"/>
              </w:rPr>
              <w:t xml:space="preserve">) entry of Table 16.4.1.5.1-1. For the value of the higher layer parameter </w:t>
            </w:r>
            <w:r w:rsidRPr="003B7AB7">
              <w:rPr>
                <w:i/>
                <w:lang w:eastAsia="en-GB"/>
              </w:rPr>
              <w:t>operationModeInfo</w:t>
            </w:r>
            <w:r w:rsidRPr="003B7AB7">
              <w:rPr>
                <w:lang w:eastAsia="en-GB"/>
              </w:rPr>
              <w:t xml:space="preserve"> set to '00' or '01'</w:t>
            </w:r>
            <w:ins w:id="5" w:author="Ericsson" w:date="2021-06-08T21:33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 w:rsidRPr="003B7AB7">
              <w:rPr>
                <w:lang w:eastAsia="en-GB"/>
              </w:rPr>
              <w:t xml:space="preserve">, 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140" w:dyaOrig="340" w14:anchorId="7DE9BE87">
                <v:shape id="_x0000_i1032" type="#_x0000_t75" style="width:57.5pt;height:14pt" o:ole="">
                  <v:imagedata r:id="rId28" o:title=""/>
                </v:shape>
                <o:OLEObject Type="Embed" ProgID="Equation.3" ShapeID="_x0000_i1032" DrawAspect="Content" ObjectID="_1690635456" r:id="rId29"/>
              </w:object>
            </w:r>
            <w:r w:rsidRPr="003B7AB7">
              <w:rPr>
                <w:lang w:eastAsia="en-GB"/>
              </w:rPr>
              <w:t>.</w:t>
            </w:r>
          </w:p>
          <w:p w14:paraId="7111EEAA" w14:textId="77777777" w:rsidR="00896FC7" w:rsidRPr="003B7AB7" w:rsidRDefault="00896FC7" w:rsidP="00004C1F">
            <w:pPr>
              <w:rPr>
                <w:lang w:eastAsia="en-GB"/>
              </w:rPr>
            </w:pPr>
          </w:p>
          <w:p w14:paraId="57FDEC4A" w14:textId="77777777" w:rsidR="00896FC7" w:rsidRPr="003B7AB7" w:rsidRDefault="00896FC7" w:rsidP="00004C1F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eastAsia="en-GB"/>
              </w:rPr>
            </w:pPr>
            <w:r w:rsidRPr="003B7AB7">
              <w:rPr>
                <w:rFonts w:ascii="Arial" w:hAnsi="Arial"/>
                <w:b/>
                <w:lang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896FC7" w:rsidRPr="003B7AB7" w14:paraId="7C4E953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435EA88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00" w:dyaOrig="340" w14:anchorId="0B3F35C9">
                      <v:shape id="_x0000_i1033" type="#_x0000_t75" style="width:22pt;height:14pt" o:ole="">
                        <v:imagedata r:id="rId24" o:title=""/>
                      </v:shape>
                      <o:OLEObject Type="Embed" ProgID="Equation.3" ShapeID="_x0000_i1033" DrawAspect="Content" ObjectID="_1690635457" r:id="rId30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21740E20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340" w:dyaOrig="380" w14:anchorId="12FF1380">
                      <v:shape id="_x0000_i1034" type="#_x0000_t75" style="width:14pt;height:22pt" o:ole="">
                        <v:imagedata r:id="rId26" o:title=""/>
                      </v:shape>
                      <o:OLEObject Type="Embed" ProgID="Equation.DSMT4" ShapeID="_x0000_i1034" DrawAspect="Content" ObjectID="_1690635458" r:id="rId31"/>
                    </w:object>
                  </w:r>
                </w:p>
              </w:tc>
            </w:tr>
            <w:tr w:rsidR="00896FC7" w:rsidRPr="003B7AB7" w14:paraId="274C7F70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6DC097DB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08EA413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B39159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7FE0D8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85A05C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09C884C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0259FC2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E6E884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16EEB7A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896FC7" w:rsidRPr="003B7AB7" w14:paraId="5D750AF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CC1B68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6E84B7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48394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6EDE6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1FBA811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0F5FB8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7BF7D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83E835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40C93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896FC7" w:rsidRPr="003B7AB7" w14:paraId="634CBDE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E319B0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015A02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8ADE9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22F63F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DC551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EB94EF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16180E8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3F17FD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2C1790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896FC7" w:rsidRPr="003B7AB7" w14:paraId="1C0A12A9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1F63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92997C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2BB0F4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3EAD37B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63E50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6FA3181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EE0F3A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76F0A69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9339C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896FC7" w:rsidRPr="003B7AB7" w14:paraId="57731946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7AA8C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1A9836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5F23E2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7EA538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37AB7E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5EF02E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D4EF87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499DB4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1269D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896FC7" w:rsidRPr="003B7AB7" w14:paraId="5D5E889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9D66C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7D8E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44E1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6F542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29F275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5A518E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9B9B71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24B14D9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40FA4CB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896FC7" w:rsidRPr="003B7AB7" w14:paraId="26229B5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EAAB6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627A4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79E3E92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3773E17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739CA4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E18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43E7C46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678B8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8606C2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0BB128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8AD494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AE0A38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26EF16A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D4450D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0DD47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40B0BB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76CCB4B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263D718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E38FF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FE063B4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6588F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E81F82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4B19973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2FCA98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A3930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9542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EA4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51C3E4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8E7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5E84BE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E5DE4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31D9D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22C315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646E986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01DA46B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D6DDE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270AB19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4BEF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C23A5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6941928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57A4C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FE6507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21AA48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1CABBA0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030C77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10509A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F5075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CAA7A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31A64A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4284BCC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A9600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78EC6D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B6F78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E6069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3AEA48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DE9D09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DF30D2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04BD60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85F7E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81741E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94C0F8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5FCFFC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5ECEBE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6D23C85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10C9013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A3FF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2A0CAD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92D2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4A2796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B527D5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F47EF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65B108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3B0D7F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5A3DC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B01D3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010B47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BE8A1D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6945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7C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26A08413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</w:p>
          <w:p w14:paraId="76F7895E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56509910" w14:textId="0262131C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4C8673D7" w14:textId="77777777" w:rsidTr="00B17318">
        <w:tc>
          <w:tcPr>
            <w:tcW w:w="1133" w:type="dxa"/>
          </w:tcPr>
          <w:p w14:paraId="656038B6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916" w:type="dxa"/>
          </w:tcPr>
          <w:p w14:paraId="376C8B47" w14:textId="19A7D57F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5.1?</w:t>
            </w:r>
          </w:p>
        </w:tc>
        <w:tc>
          <w:tcPr>
            <w:tcW w:w="6580" w:type="dxa"/>
          </w:tcPr>
          <w:p w14:paraId="5A28064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B17318" w14:paraId="058B85EA" w14:textId="77777777" w:rsidTr="00B17318">
        <w:tc>
          <w:tcPr>
            <w:tcW w:w="1133" w:type="dxa"/>
          </w:tcPr>
          <w:p w14:paraId="5D16DDF7" w14:textId="4ED0E88F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514E24EC" w14:textId="7FE0880C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580" w:type="dxa"/>
          </w:tcPr>
          <w:p w14:paraId="3DEB438E" w14:textId="5903EB48" w:rsidR="00B17318" w:rsidRPr="00B17318" w:rsidRDefault="00B17318" w:rsidP="00B17318">
            <w:pPr>
              <w:keepNext/>
              <w:keepLines/>
              <w:rPr>
                <w:rFonts w:asciiTheme="minorHAnsi" w:hAnsiTheme="minorHAnsi"/>
              </w:rPr>
            </w:pPr>
            <w:r w:rsidRPr="00B17318">
              <w:rPr>
                <w:rFonts w:asciiTheme="minorHAnsi" w:eastAsia="等线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comments</w:t>
            </w:r>
          </w:p>
        </w:tc>
      </w:tr>
    </w:tbl>
    <w:p w14:paraId="0783C66F" w14:textId="77777777" w:rsidR="009F6A05" w:rsidRDefault="009F6A05" w:rsidP="00896FC7">
      <w:pPr>
        <w:jc w:val="both"/>
        <w:rPr>
          <w:rFonts w:ascii="Arial" w:hAnsi="Arial" w:cs="Arial"/>
        </w:rPr>
      </w:pPr>
    </w:p>
    <w:p w14:paraId="6D0CDD91" w14:textId="7175081B" w:rsidR="00896FC7" w:rsidRDefault="00896FC7" w:rsidP="00896FC7">
      <w:pPr>
        <w:pStyle w:val="31"/>
      </w:pPr>
      <w:r>
        <w:lastRenderedPageBreak/>
        <w:t>2.1.4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8 </w:t>
      </w:r>
      <w:r w:rsidRPr="005706E8">
        <w:t>UE procedure for acquiring cell-specific reference signal sequence and raster offset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59BEE1AE" w14:textId="77777777" w:rsidTr="00004C1F">
        <w:tc>
          <w:tcPr>
            <w:tcW w:w="9629" w:type="dxa"/>
          </w:tcPr>
          <w:p w14:paraId="219CECF4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1C3B0810" w14:textId="77777777" w:rsidR="00896FC7" w:rsidRDefault="00896FC7" w:rsidP="00004C1F">
            <w:pPr>
              <w:pStyle w:val="21"/>
              <w:outlineLvl w:val="1"/>
            </w:pPr>
            <w:r>
              <w:t>16.8</w:t>
            </w:r>
            <w:r>
              <w:tab/>
            </w:r>
            <w:bookmarkStart w:id="6" w:name="_Hlk74080726"/>
            <w:r>
              <w:t>UE procedure for acquiring cell-specific reference signal sequence and raster offset</w:t>
            </w:r>
            <w:bookmarkEnd w:id="6"/>
          </w:p>
          <w:p w14:paraId="1FB102DD" w14:textId="77777777" w:rsidR="00896FC7" w:rsidRPr="005706E8" w:rsidRDefault="00896FC7" w:rsidP="00004C1F">
            <w:r>
              <w:t xml:space="preserve">If the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</w:t>
            </w:r>
            <w:r>
              <w:rPr>
                <w:i/>
                <w:iCs/>
                <w:kern w:val="2"/>
              </w:rPr>
              <w:t>i</w:t>
            </w:r>
            <w:r w:rsidRPr="00B65D02">
              <w:rPr>
                <w:i/>
                <w:iCs/>
                <w:kern w:val="2"/>
              </w:rPr>
              <w:t>nband</w:t>
            </w:r>
            <w:r>
              <w:rPr>
                <w:i/>
                <w:iCs/>
                <w:kern w:val="2"/>
              </w:rPr>
              <w:t>-</w:t>
            </w:r>
            <w:r w:rsidRPr="00B65D02">
              <w:rPr>
                <w:i/>
                <w:iCs/>
                <w:kern w:val="2"/>
              </w:rPr>
              <w:t>SamePCI</w:t>
            </w:r>
            <w:ins w:id="7" w:author="Ericsson" w:date="2021-06-08T21:39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</w:rPr>
              <w:t>eutra-CRS-SequenceInfo</w:t>
            </w:r>
            <w: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468" w:dyaOrig="300" w14:anchorId="5E9BC0CF">
                <v:shape id="_x0000_i1035" type="#_x0000_t75" style="width:21pt;height:14.5pt" o:ole="">
                  <v:imagedata r:id="rId32" o:title=""/>
                </v:shape>
                <o:OLEObject Type="Embed" ProgID="Equation.3" ShapeID="_x0000_i1035" DrawAspect="Content" ObjectID="_1690635459" r:id="rId33"/>
              </w:object>
            </w:r>
            <w:r>
              <w:rPr>
                <w:lang w:eastAsia="en-US"/>
              </w:rPr>
              <w:t xml:space="preserve"> is defined as </w:t>
            </w:r>
            <w:r w:rsidRPr="00CC445A"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1860" w:dyaOrig="340" w14:anchorId="18409E97">
                <v:shape id="_x0000_i1036" type="#_x0000_t75" style="width:93pt;height:14pt" o:ole="">
                  <v:imagedata r:id="rId34" o:title=""/>
                </v:shape>
                <o:OLEObject Type="Embed" ProgID="Equation.3" ShapeID="_x0000_i1036" DrawAspect="Content" ObjectID="_1690635460" r:id="rId35"/>
              </w:object>
            </w:r>
            <w:r>
              <w:t>.</w:t>
            </w:r>
          </w:p>
          <w:p w14:paraId="64C7A2D6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0AE4A64F" w14:textId="499DAFCD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39E66B3D" w14:textId="77777777" w:rsidTr="00004C1F">
        <w:tc>
          <w:tcPr>
            <w:tcW w:w="1133" w:type="dxa"/>
          </w:tcPr>
          <w:p w14:paraId="3A7D5585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46960C" w14:textId="41F0579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8?</w:t>
            </w:r>
          </w:p>
        </w:tc>
        <w:tc>
          <w:tcPr>
            <w:tcW w:w="6657" w:type="dxa"/>
          </w:tcPr>
          <w:p w14:paraId="2FF7362F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37E77D23" w14:textId="77777777" w:rsidTr="00004C1F">
        <w:tc>
          <w:tcPr>
            <w:tcW w:w="1133" w:type="dxa"/>
          </w:tcPr>
          <w:p w14:paraId="57ACC58C" w14:textId="6CA7BDE4" w:rsidR="009F6A05" w:rsidRDefault="006308F6" w:rsidP="00004C1F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A23632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5A9F9A18" w14:textId="1DB60C4F" w:rsidR="00A678B8" w:rsidRPr="00A678B8" w:rsidRDefault="006308F6" w:rsidP="006308F6">
            <w:pPr>
              <w:keepNext/>
              <w:keepLines/>
              <w:rPr>
                <w:rFonts w:asciiTheme="minorHAnsi" w:eastAsia="等线" w:hAnsiTheme="minorHAnsi" w:hint="eastAsia"/>
                <w:lang w:eastAsia="zh-CN"/>
              </w:rPr>
            </w:pPr>
            <w:r w:rsidRPr="00B17318">
              <w:rPr>
                <w:rFonts w:asciiTheme="minorHAnsi" w:eastAsia="等线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comments</w:t>
            </w:r>
          </w:p>
        </w:tc>
      </w:tr>
    </w:tbl>
    <w:p w14:paraId="416E2B3B" w14:textId="77777777" w:rsidR="009F6A05" w:rsidRDefault="009F6A05" w:rsidP="00896FC7">
      <w:pPr>
        <w:jc w:val="both"/>
        <w:rPr>
          <w:rFonts w:ascii="Arial" w:hAnsi="Arial" w:cs="Arial"/>
        </w:rPr>
      </w:pPr>
    </w:p>
    <w:p w14:paraId="00CCCCDD" w14:textId="77777777" w:rsidR="00896FC7" w:rsidRDefault="00896FC7" w:rsidP="00896FC7">
      <w:pPr>
        <w:pStyle w:val="21"/>
      </w:pPr>
      <w:r>
        <w:t>2.2</w:t>
      </w:r>
      <w:r>
        <w:tab/>
        <w:t>Listing of unaffected clauses by not including the higher layer parameter “</w:t>
      </w:r>
      <w:proofErr w:type="spellStart"/>
      <w:r w:rsidRPr="00BB02F2">
        <w:rPr>
          <w:i/>
          <w:iCs/>
        </w:rPr>
        <w:t>inbandCarrierInfo</w:t>
      </w:r>
      <w:proofErr w:type="spellEnd"/>
      <w:r>
        <w:t>”</w:t>
      </w:r>
    </w:p>
    <w:p w14:paraId="4BDBFB8C" w14:textId="74A78163" w:rsidR="00896FC7" w:rsidRDefault="00896FC7" w:rsidP="00896FC7">
      <w:pPr>
        <w:pStyle w:val="31"/>
      </w:pPr>
      <w:r>
        <w:t>2.2.1</w:t>
      </w:r>
      <w:r>
        <w:tab/>
        <w:t xml:space="preserve">Rel-13: </w:t>
      </w:r>
      <w:r w:rsidR="005F4F2D">
        <w:t>TS 36.213, c</w:t>
      </w:r>
      <w:r>
        <w:t>lause 16.1.1: Cell search</w:t>
      </w:r>
    </w:p>
    <w:p w14:paraId="514E0BB7" w14:textId="482403F1" w:rsidR="00896FC7" w:rsidRDefault="00896FC7" w:rsidP="00896FC7">
      <w:r>
        <w:t>According with [</w:t>
      </w:r>
      <w:r w:rsidR="00176420">
        <w:t>1</w:t>
      </w:r>
      <w:r>
        <w:t>], f</w:t>
      </w:r>
      <w:r w:rsidRPr="00111EFD">
        <w:t>or</w:t>
      </w:r>
      <w:r>
        <w:t xml:space="preserve"> clause</w:t>
      </w:r>
      <w:r w:rsidRPr="00111EFD">
        <w:t xml:space="preserve"> 16.1.1</w:t>
      </w:r>
      <w:r>
        <w:t>, the</w:t>
      </w:r>
      <w:r w:rsidRPr="00111EFD">
        <w:t xml:space="preserve"> cell search </w:t>
      </w:r>
      <w:r>
        <w:t xml:space="preserve">does </w:t>
      </w:r>
      <w:r w:rsidRPr="00111EFD">
        <w:t xml:space="preserve">not need </w:t>
      </w:r>
      <w:r>
        <w:t xml:space="preserve">a </w:t>
      </w:r>
      <w:r w:rsidRPr="00111EFD">
        <w:t>change</w:t>
      </w:r>
      <w:r>
        <w:t xml:space="preserve"> to include the higher layer parameter “</w:t>
      </w:r>
      <w:proofErr w:type="spellStart"/>
      <w:r w:rsidRPr="00111EFD">
        <w:rPr>
          <w:i/>
          <w:iCs/>
        </w:rPr>
        <w:t>inbandCarrierInfo</w:t>
      </w:r>
      <w:proofErr w:type="spellEnd"/>
      <w:r>
        <w:t>”</w:t>
      </w:r>
      <w:r w:rsidRPr="00111EFD">
        <w:t xml:space="preserve"> as the cell search is only used on </w:t>
      </w:r>
      <w:r>
        <w:t xml:space="preserve">the </w:t>
      </w:r>
      <w:r w:rsidRPr="00111EFD">
        <w:t>anchor carrier</w:t>
      </w:r>
      <w:r>
        <w:t>. Thus, the use of the higher layer parameter “</w:t>
      </w:r>
      <w:proofErr w:type="spellStart"/>
      <w:r w:rsidRPr="00B1044F">
        <w:rPr>
          <w:i/>
          <w:iCs/>
          <w:highlight w:val="yellow"/>
        </w:rPr>
        <w:t>operationModeInfo</w:t>
      </w:r>
      <w:proofErr w:type="spellEnd"/>
      <w:r>
        <w:t>” in clause 16.1.1 is sufficient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463C21F0" w14:textId="77777777" w:rsidTr="00004C1F">
        <w:tc>
          <w:tcPr>
            <w:tcW w:w="9629" w:type="dxa"/>
          </w:tcPr>
          <w:p w14:paraId="3A245953" w14:textId="77777777" w:rsidR="00896FC7" w:rsidRDefault="00896FC7" w:rsidP="00004C1F">
            <w:pPr>
              <w:pStyle w:val="31"/>
              <w:outlineLvl w:val="2"/>
            </w:pPr>
            <w:r>
              <w:t>16.1.1</w:t>
            </w:r>
            <w:r>
              <w:tab/>
              <w:t>Cell search</w:t>
            </w:r>
          </w:p>
          <w:p w14:paraId="1F83A9EF" w14:textId="77777777" w:rsidR="00896FC7" w:rsidRDefault="00896FC7" w:rsidP="00004C1F">
            <w:r w:rsidRPr="00E9040D">
              <w:t xml:space="preserve">Cell search is the procedure by which a UE acquires time and frequency synchronization with a cell and detects the </w:t>
            </w:r>
            <w:r>
              <w:t xml:space="preserve">narrowband </w:t>
            </w:r>
            <w:r w:rsidRPr="00E9040D">
              <w:t xml:space="preserve">physical layer Cell ID. </w:t>
            </w:r>
          </w:p>
          <w:p w14:paraId="191AF511" w14:textId="77777777" w:rsidR="00896FC7" w:rsidRDefault="00896FC7" w:rsidP="00004C1F">
            <w:pPr>
              <w:rPr>
                <w:rFonts w:ascii="Times" w:eastAsia="MS Mincho" w:hAnsi="Times" w:cs="Times"/>
                <w:lang w:val="en-US"/>
              </w:rPr>
            </w:pPr>
            <w:r>
              <w:t xml:space="preserve">If the higher layer parameter </w:t>
            </w:r>
            <w:r w:rsidRPr="008534A0">
              <w:rPr>
                <w:i/>
                <w:iCs/>
                <w:highlight w:val="yellow"/>
              </w:rPr>
              <w:t>operationModeInfo</w:t>
            </w:r>
            <w:r>
              <w:t xml:space="preserve"> indicates '</w:t>
            </w:r>
            <w:r w:rsidRPr="003A5133">
              <w:rPr>
                <w:i/>
              </w:rPr>
              <w:t>inband-SamePCI</w:t>
            </w:r>
            <w:r>
              <w:t>'</w:t>
            </w:r>
            <w:r w:rsidRPr="001C5B60">
              <w:rPr>
                <w:rFonts w:eastAsia="MS Mincho" w:hint="eastAsia"/>
              </w:rPr>
              <w:t xml:space="preserve"> or </w:t>
            </w:r>
            <w:r w:rsidRPr="00C7465E">
              <w:rPr>
                <w:rFonts w:eastAsia="MS Mincho"/>
                <w:i/>
              </w:rPr>
              <w:t>samePCI-Indicator</w:t>
            </w:r>
            <w:r>
              <w:rPr>
                <w:rFonts w:eastAsia="MS Mincho" w:hint="eastAsia"/>
              </w:rPr>
              <w:t xml:space="preserve"> indicate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</w:t>
            </w:r>
            <w:r>
              <w:t>'</w:t>
            </w:r>
            <w:r w:rsidRPr="00C11397">
              <w:rPr>
                <w:i/>
              </w:rPr>
              <w:t>samePCI</w:t>
            </w:r>
            <w:r>
              <w:t xml:space="preserve">'' for a cell, the UE may assume that the physical layer cell ID is same as the </w:t>
            </w:r>
            <w:r w:rsidRPr="00C824BE">
              <w:rPr>
                <w:rFonts w:eastAsia="MS Mincho" w:hint="eastAsia"/>
              </w:rPr>
              <w:t xml:space="preserve">narrowband </w:t>
            </w:r>
            <w:r>
              <w:t>physical layer cell ID for the cell.</w:t>
            </w:r>
          </w:p>
          <w:p w14:paraId="3A384C57" w14:textId="77777777" w:rsidR="00896FC7" w:rsidRDefault="00896FC7" w:rsidP="00004C1F">
            <w:r w:rsidRPr="00E9040D">
              <w:t>The following signals are transmitted in the downlink to facilitate cell search</w:t>
            </w:r>
            <w:r>
              <w:t xml:space="preserve"> for Narrowband IoT</w:t>
            </w:r>
            <w:r w:rsidRPr="00E9040D">
              <w:t xml:space="preserve">: the </w:t>
            </w:r>
            <w:r>
              <w:t xml:space="preserve">narrowband </w:t>
            </w:r>
            <w:r w:rsidRPr="00E9040D">
              <w:t xml:space="preserve">primary and </w:t>
            </w:r>
            <w:r>
              <w:t xml:space="preserve">narrowband </w:t>
            </w:r>
            <w:r w:rsidRPr="00E9040D">
              <w:t xml:space="preserve">secondary synchronization signals. </w:t>
            </w:r>
          </w:p>
          <w:p w14:paraId="1CD5842B" w14:textId="77777777" w:rsidR="00896FC7" w:rsidRDefault="00896FC7" w:rsidP="00004C1F">
            <w:r w:rsidRPr="00E9040D">
              <w:t>A U</w:t>
            </w:r>
            <w:r>
              <w:t xml:space="preserve">E may assume the antenna ports </w:t>
            </w:r>
            <w:r w:rsidRPr="0081487D">
              <w:rPr>
                <w:rFonts w:eastAsia="MS Mincho" w:hint="eastAsia"/>
              </w:rPr>
              <w:t>2000</w:t>
            </w:r>
            <w:r>
              <w:t xml:space="preserve"> – </w:t>
            </w:r>
            <w:r w:rsidRPr="0081487D">
              <w:rPr>
                <w:rFonts w:eastAsia="MS Mincho" w:hint="eastAsia"/>
              </w:rPr>
              <w:t>2001</w:t>
            </w:r>
            <w:r w:rsidRPr="00E9040D">
              <w:t xml:space="preserve"> and the antenna port for the </w:t>
            </w:r>
            <w:r w:rsidRPr="0081487D">
              <w:rPr>
                <w:rFonts w:eastAsia="MS Mincho" w:hint="eastAsia"/>
              </w:rPr>
              <w:t xml:space="preserve">narrowband </w:t>
            </w:r>
            <w:r w:rsidRPr="00E9040D">
              <w:t>primary/secondary synchronization signals of a serving cell are quasi co-located (as defined in [3]) with respect to Doppler shift and average delay.</w:t>
            </w:r>
          </w:p>
        </w:tc>
      </w:tr>
    </w:tbl>
    <w:p w14:paraId="0BEED67F" w14:textId="5B14C572" w:rsidR="00896FC7" w:rsidRDefault="00896FC7" w:rsidP="00896FC7"/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ED7F36A" w14:textId="77777777" w:rsidTr="00004C1F">
        <w:tc>
          <w:tcPr>
            <w:tcW w:w="1133" w:type="dxa"/>
          </w:tcPr>
          <w:p w14:paraId="3E96DC9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3C99620D" w14:textId="56937D5B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1.1?</w:t>
            </w:r>
          </w:p>
        </w:tc>
        <w:tc>
          <w:tcPr>
            <w:tcW w:w="6657" w:type="dxa"/>
          </w:tcPr>
          <w:p w14:paraId="6353545A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1DB2260E" w14:textId="77777777" w:rsidTr="00004C1F">
        <w:tc>
          <w:tcPr>
            <w:tcW w:w="1133" w:type="dxa"/>
          </w:tcPr>
          <w:p w14:paraId="0DA1E082" w14:textId="7DF6C8F1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62E9B25" w14:textId="7F87D14A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15028B99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46E79DA0" w14:textId="77777777" w:rsidR="009F6A05" w:rsidRPr="00D33F3F" w:rsidRDefault="009F6A05" w:rsidP="00896FC7"/>
    <w:p w14:paraId="64A78599" w14:textId="39B53BCC" w:rsidR="00896FC7" w:rsidRDefault="00896FC7" w:rsidP="00896FC7">
      <w:pPr>
        <w:pStyle w:val="31"/>
      </w:pPr>
      <w:r>
        <w:t>2.2.1</w:t>
      </w:r>
      <w:r>
        <w:tab/>
        <w:t xml:space="preserve">Rel-14: </w:t>
      </w:r>
      <w:r w:rsidR="005F4F2D">
        <w:t>TS 36.213, c</w:t>
      </w:r>
      <w:r>
        <w:t>lause 16.4: Narrowband physical downlink shared channel related procedures</w:t>
      </w:r>
    </w:p>
    <w:p w14:paraId="09BD3905" w14:textId="01A3E2F5" w:rsidR="00896FC7" w:rsidRPr="00111EFD" w:rsidRDefault="00896FC7" w:rsidP="00896FC7">
      <w:pPr>
        <w:jc w:val="both"/>
      </w:pPr>
      <w:r>
        <w:t>According with [</w:t>
      </w:r>
      <w:r w:rsidR="00176420">
        <w:t>1</w:t>
      </w:r>
      <w:r>
        <w:t xml:space="preserve">], for clause 16.4 introduced in Rel-14 [3], </w:t>
      </w:r>
      <w:r w:rsidRPr="00B1044F">
        <w:t>the higher layer parameter “</w:t>
      </w:r>
      <w:proofErr w:type="spellStart"/>
      <w:r w:rsidRPr="00B1044F">
        <w:rPr>
          <w:i/>
          <w:iCs/>
        </w:rPr>
        <w:t>inbandCarrierInfo</w:t>
      </w:r>
      <w:proofErr w:type="spellEnd"/>
      <w:r w:rsidRPr="00B1044F">
        <w:t>”</w:t>
      </w:r>
      <w:r>
        <w:t xml:space="preserve"> would need to be added if the third bullet in clause 16.4 were no</w:t>
      </w:r>
      <w:r w:rsidR="00022FA7">
        <w:t>t</w:t>
      </w:r>
      <w:r>
        <w:t xml:space="preserve"> present. Nonetheless, the higher layer parameter “</w:t>
      </w:r>
      <w:proofErr w:type="spellStart"/>
      <w:r w:rsidRPr="00B1044F">
        <w:rPr>
          <w:i/>
          <w:iCs/>
          <w:highlight w:val="yellow"/>
        </w:rPr>
        <w:t>downlinkBitmapNonAnchor</w:t>
      </w:r>
      <w:proofErr w:type="spellEnd"/>
      <w:r>
        <w:t>”</w:t>
      </w:r>
      <w:r w:rsidRPr="00B1044F">
        <w:t xml:space="preserve"> is not an optional field </w:t>
      </w:r>
      <w:r>
        <w:t>(i.e.,</w:t>
      </w:r>
      <w:r w:rsidRPr="00B1044F">
        <w:t xml:space="preserve"> </w:t>
      </w:r>
      <w:r>
        <w:t xml:space="preserve">it </w:t>
      </w:r>
      <w:r w:rsidRPr="00B1044F">
        <w:t xml:space="preserve">will always </w:t>
      </w:r>
      <w:r>
        <w:t xml:space="preserve">be </w:t>
      </w:r>
      <w:r w:rsidRPr="00B1044F">
        <w:t>present</w:t>
      </w:r>
      <w:r>
        <w:t xml:space="preserve">) which covers the non-anchor carrier case making the inclusion of </w:t>
      </w:r>
      <w:r w:rsidRPr="00B1044F">
        <w:t>the higher layer parameter “</w:t>
      </w:r>
      <w:proofErr w:type="spellStart"/>
      <w:r w:rsidRPr="00B1044F">
        <w:rPr>
          <w:i/>
          <w:iCs/>
        </w:rPr>
        <w:t>inbandCarrierInfo</w:t>
      </w:r>
      <w:proofErr w:type="spellEnd"/>
      <w:r w:rsidRPr="00B1044F">
        <w:t>”</w:t>
      </w:r>
      <w:r>
        <w:t xml:space="preserve"> in the second bullet of clause 16.4 unnecessary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0E9F57D2" w14:textId="77777777" w:rsidTr="00004C1F">
        <w:tc>
          <w:tcPr>
            <w:tcW w:w="9629" w:type="dxa"/>
          </w:tcPr>
          <w:p w14:paraId="3B4120A6" w14:textId="77777777" w:rsidR="00896FC7" w:rsidRDefault="00896FC7" w:rsidP="00004C1F">
            <w:pPr>
              <w:pStyle w:val="21"/>
              <w:outlineLvl w:val="1"/>
            </w:pPr>
            <w:r>
              <w:t>16.4</w:t>
            </w:r>
            <w:r>
              <w:tab/>
              <w:t>Narrowband p</w:t>
            </w:r>
            <w:r w:rsidRPr="004B48F6">
              <w:t>hysical downlink shared channel related procedures</w:t>
            </w:r>
          </w:p>
          <w:p w14:paraId="4C8E641C" w14:textId="77777777" w:rsidR="00896FC7" w:rsidRDefault="00896FC7" w:rsidP="00004C1F">
            <w:pPr>
              <w:rPr>
                <w:lang w:eastAsia="x-none"/>
              </w:rPr>
            </w:pPr>
            <w:r>
              <w:rPr>
                <w:lang w:eastAsia="x-none"/>
              </w:rPr>
              <w:t>A NB-IoT UE shall assume a subframe as a NB-IoT DL subframe if</w:t>
            </w:r>
          </w:p>
          <w:p w14:paraId="0DA35DEB" w14:textId="77777777" w:rsidR="00896FC7" w:rsidRPr="00570ABC" w:rsidRDefault="00896FC7" w:rsidP="00004C1F">
            <w:pPr>
              <w:pStyle w:val="B1"/>
            </w:pPr>
            <w:r>
              <w:t>-</w:t>
            </w:r>
            <w:r>
              <w:tab/>
              <w:t>the UE determines that the subframe does not contain N</w:t>
            </w:r>
            <w:r w:rsidRPr="00782722">
              <w:rPr>
                <w:rFonts w:ascii="Times" w:eastAsia="MS Mincho" w:hAnsi="Times" w:cs="Times"/>
                <w:lang w:val="en-US"/>
              </w:rPr>
              <w:t>P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S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PBCH/</w:t>
            </w:r>
            <w:r w:rsidRPr="008513E0"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 w:rsidRPr="0086223A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4F56A862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>for a NB-IoT carrier that</w:t>
            </w:r>
            <w:r w:rsidRPr="00126B0C">
              <w:t xml:space="preserve"> a UE receives higher layer parameter </w:t>
            </w:r>
            <w:r w:rsidRPr="00B1044F">
              <w:rPr>
                <w:i/>
                <w:iCs/>
              </w:rPr>
              <w:t>operationModeInfo</w:t>
            </w:r>
            <w:r w:rsidRPr="00126B0C">
              <w:rPr>
                <w:i/>
                <w:iCs/>
              </w:rPr>
              <w:t>,</w:t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the subframe is </w:t>
            </w:r>
            <w:r>
              <w:rPr>
                <w:rFonts w:ascii="Times" w:eastAsia="MS Mincho" w:hAnsi="Times" w:cs="Times"/>
                <w:lang w:val="en-US"/>
              </w:rPr>
              <w:t>configured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 as NB-IoT</w:t>
            </w:r>
            <w:r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DL subframe </w:t>
            </w:r>
            <w:r>
              <w:rPr>
                <w:rFonts w:ascii="Times" w:eastAsia="MS Mincho" w:hAnsi="Times" w:cs="Times"/>
                <w:lang w:val="en-US"/>
              </w:rPr>
              <w:t xml:space="preserve">after the UE has obtained </w:t>
            </w:r>
            <w:r w:rsidRPr="00BC0262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 w:rsidRPr="00811EDF">
              <w:rPr>
                <w:rFonts w:ascii="Times" w:eastAsia="MS Mincho" w:hAnsi="Times" w:cs="Times"/>
                <w:lang w:val="en-US"/>
              </w:rPr>
              <w:t>.</w:t>
            </w:r>
            <w:r w:rsidRPr="00CB034F">
              <w:rPr>
                <w:rFonts w:ascii="Times" w:eastAsia="MS Mincho" w:hAnsi="Times" w:cs="Times"/>
                <w:lang w:val="en-US"/>
              </w:rPr>
              <w:t xml:space="preserve"> </w:t>
            </w:r>
          </w:p>
          <w:p w14:paraId="4A86914A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 w:rsidRPr="006C2FF2">
              <w:rPr>
                <w:rFonts w:ascii="Times" w:eastAsia="MS Mincho" w:hAnsi="Times" w:cs="Times"/>
                <w:lang w:val="en-US"/>
              </w:rPr>
              <w:t>-</w:t>
            </w:r>
            <w:r w:rsidRPr="006C2FF2"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the subframe is configured as NB-IoT DL subframe by the higher layer parameter </w:t>
            </w:r>
            <w:proofErr w:type="spellStart"/>
            <w:r w:rsidRPr="008534A0"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proofErr w:type="spellEnd"/>
            <w:r w:rsidRPr="00CB034F">
              <w:rPr>
                <w:rFonts w:ascii="Times" w:eastAsia="MS Mincho" w:hAnsi="Times" w:cs="Times"/>
                <w:lang w:val="en-US"/>
              </w:rPr>
              <w:t>.</w:t>
            </w:r>
          </w:p>
          <w:p w14:paraId="2780ADFC" w14:textId="77777777" w:rsidR="00896FC7" w:rsidRPr="008534A0" w:rsidRDefault="00896FC7" w:rsidP="00004C1F"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 w:rsidRPr="00A857AC">
              <w:rPr>
                <w:i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 w:rsidRPr="00E9040D">
              <w:t xml:space="preserve">a maximum of </w:t>
            </w:r>
            <w:r>
              <w:t>2</w:t>
            </w:r>
            <w:r w:rsidRPr="00E9040D">
              <w:t xml:space="preserve"> downlink HARQ processes</w:t>
            </w:r>
            <w:r>
              <w:t>.</w:t>
            </w:r>
          </w:p>
        </w:tc>
      </w:tr>
    </w:tbl>
    <w:p w14:paraId="0BB18EFE" w14:textId="2B3729CB" w:rsidR="005E43EB" w:rsidRDefault="005E43EB" w:rsidP="005E43EB">
      <w:pPr>
        <w:jc w:val="both"/>
        <w:rPr>
          <w:b/>
          <w:bCs/>
        </w:rPr>
      </w:pP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61858ED" w14:textId="77777777" w:rsidTr="00004C1F">
        <w:tc>
          <w:tcPr>
            <w:tcW w:w="1133" w:type="dxa"/>
          </w:tcPr>
          <w:p w14:paraId="2437B37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07ECC535" w14:textId="335AE0BA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?</w:t>
            </w:r>
          </w:p>
        </w:tc>
        <w:tc>
          <w:tcPr>
            <w:tcW w:w="6657" w:type="dxa"/>
          </w:tcPr>
          <w:p w14:paraId="2156481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539BEF13" w14:textId="77777777" w:rsidTr="00004C1F">
        <w:tc>
          <w:tcPr>
            <w:tcW w:w="1133" w:type="dxa"/>
          </w:tcPr>
          <w:p w14:paraId="6F1822E8" w14:textId="6C23B007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0C0021EF" w14:textId="3024EEA9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7C2286D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7E4B2782" w14:textId="77777777" w:rsidR="009F6A05" w:rsidRDefault="009F6A05" w:rsidP="005E43EB">
      <w:pPr>
        <w:jc w:val="both"/>
        <w:rPr>
          <w:b/>
          <w:bCs/>
        </w:rPr>
      </w:pPr>
    </w:p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bookmarkStart w:id="8" w:name="_Ref174151459"/>
    <w:bookmarkStart w:id="9" w:name="_Ref189809556"/>
    <w:bookmarkStart w:id="10" w:name="_Ref525824664"/>
    <w:bookmarkStart w:id="11" w:name="_Hlk4751152"/>
    <w:p w14:paraId="748B2099" w14:textId="5974AA6F" w:rsidR="00604D1B" w:rsidRDefault="00E24BF2" w:rsidP="00CF4F41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 w:rsidRPr="00E24BF2">
        <w:rPr>
          <w:rStyle w:val="af5"/>
        </w:rPr>
        <w:t>R1-2108120</w:t>
      </w:r>
      <w:r>
        <w:fldChar w:fldCharType="end"/>
      </w:r>
      <w:r w:rsidR="00604D1B">
        <w:t>, “</w:t>
      </w:r>
      <w:r w:rsidRPr="00E24BF2">
        <w:t>Deployment Mode Indicator for anchor and non-anchor carriers</w:t>
      </w:r>
      <w:r w:rsidR="00604D1B">
        <w:t xml:space="preserve">,” </w:t>
      </w:r>
      <w:r w:rsidR="005E43EB">
        <w:t>Ericsson</w:t>
      </w:r>
      <w:r w:rsidR="00604D1B">
        <w:t xml:space="preserve">, </w:t>
      </w:r>
      <w:r w:rsidRPr="00E24BF2">
        <w:t>e-Meeting, August 16</w:t>
      </w:r>
      <w:r w:rsidRPr="00E24BF2">
        <w:rPr>
          <w:vertAlign w:val="superscript"/>
        </w:rPr>
        <w:t>th</w:t>
      </w:r>
      <w:r w:rsidRPr="00E24BF2">
        <w:t xml:space="preserve"> – 27</w:t>
      </w:r>
      <w:r w:rsidRPr="00E24BF2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bookmarkEnd w:id="8"/>
    <w:bookmarkEnd w:id="9"/>
    <w:bookmarkEnd w:id="10"/>
    <w:bookmarkEnd w:id="11"/>
    <w:p w14:paraId="41CD01A9" w14:textId="77777777" w:rsidR="00E24BF2" w:rsidRDefault="00E24BF2" w:rsidP="00E24BF2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 w:rsidRPr="007A5E4D">
        <w:rPr>
          <w:rStyle w:val="af5"/>
        </w:rPr>
        <w:t>TS 36.213</w:t>
      </w:r>
      <w:r>
        <w:rPr>
          <w:rStyle w:val="af5"/>
        </w:rPr>
        <w:fldChar w:fldCharType="end"/>
      </w:r>
      <w:r>
        <w:t xml:space="preserve">, </w:t>
      </w:r>
      <w:r w:rsidRPr="007A5E4D">
        <w:t>Evolved Universal Terrestrial Radio Access (E-UTRA); Physical layer procedures</w:t>
      </w:r>
      <w:r>
        <w:t>, v13.16.0.</w:t>
      </w:r>
    </w:p>
    <w:p w14:paraId="7580220F" w14:textId="64FFBD52" w:rsidR="0081481C" w:rsidRDefault="00246407" w:rsidP="00E24BF2">
      <w:pPr>
        <w:pStyle w:val="Reference"/>
      </w:pPr>
      <w:hyperlink r:id="rId36" w:history="1">
        <w:r w:rsidR="00E24BF2" w:rsidRPr="007A5E4D">
          <w:rPr>
            <w:rStyle w:val="af5"/>
          </w:rPr>
          <w:t>TS 36.213</w:t>
        </w:r>
      </w:hyperlink>
      <w:r w:rsidR="00E24BF2">
        <w:t xml:space="preserve">, </w:t>
      </w:r>
      <w:r w:rsidR="00E24BF2" w:rsidRPr="007A5E4D">
        <w:t>Evolved Universal Terrestrial Radio Access (E-UTRA); Physical layer procedures</w:t>
      </w:r>
      <w:r w:rsidR="00E24BF2">
        <w:t>, v14.16.0.</w:t>
      </w:r>
    </w:p>
    <w:sectPr w:rsidR="0081481C" w:rsidSect="007F4FA6">
      <w:headerReference w:type="even" r:id="rId37"/>
      <w:footerReference w:type="default" r:id="rId38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7D4A75" w14:textId="77777777" w:rsidR="00246407" w:rsidRDefault="00246407">
      <w:r>
        <w:separator/>
      </w:r>
    </w:p>
  </w:endnote>
  <w:endnote w:type="continuationSeparator" w:id="0">
    <w:p w14:paraId="18F2FE2E" w14:textId="77777777" w:rsidR="00246407" w:rsidRDefault="00246407">
      <w:r>
        <w:continuationSeparator/>
      </w:r>
    </w:p>
  </w:endnote>
  <w:endnote w:type="continuationNotice" w:id="1">
    <w:p w14:paraId="5884A3EF" w14:textId="77777777" w:rsidR="00246407" w:rsidRDefault="00246407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af"/>
      <w:tabs>
        <w:tab w:val="center" w:pos="4820"/>
        <w:tab w:val="right" w:pos="9639"/>
      </w:tabs>
      <w:jc w:val="left"/>
    </w:pPr>
    <w:r>
      <w:tab/>
    </w:r>
    <w:r>
      <w:rPr>
        <w:rStyle w:val="af3"/>
      </w:rPr>
      <w:fldChar w:fldCharType="begin"/>
    </w:r>
    <w:r>
      <w:rPr>
        <w:rStyle w:val="af3"/>
      </w:rPr>
      <w:instrText xml:space="preserve"> PAGE </w:instrText>
    </w:r>
    <w:r>
      <w:rPr>
        <w:rStyle w:val="af3"/>
      </w:rPr>
      <w:fldChar w:fldCharType="separate"/>
    </w:r>
    <w:r w:rsidR="00AA62DC">
      <w:rPr>
        <w:rStyle w:val="af3"/>
      </w:rPr>
      <w:t>4</w:t>
    </w:r>
    <w:r>
      <w:rPr>
        <w:rStyle w:val="af3"/>
      </w:rPr>
      <w:fldChar w:fldCharType="end"/>
    </w:r>
    <w:r>
      <w:rPr>
        <w:rStyle w:val="af3"/>
      </w:rPr>
      <w:t>/</w:t>
    </w:r>
    <w:r>
      <w:rPr>
        <w:rStyle w:val="af3"/>
      </w:rPr>
      <w:fldChar w:fldCharType="begin"/>
    </w:r>
    <w:r>
      <w:rPr>
        <w:rStyle w:val="af3"/>
      </w:rPr>
      <w:instrText xml:space="preserve"> NUMPAGES </w:instrText>
    </w:r>
    <w:r>
      <w:rPr>
        <w:rStyle w:val="af3"/>
      </w:rPr>
      <w:fldChar w:fldCharType="separate"/>
    </w:r>
    <w:r w:rsidR="00AA62DC">
      <w:rPr>
        <w:rStyle w:val="af3"/>
      </w:rPr>
      <w:t>4</w:t>
    </w:r>
    <w:r>
      <w:rPr>
        <w:rStyle w:val="af3"/>
      </w:rPr>
      <w:fldChar w:fldCharType="end"/>
    </w:r>
    <w:r>
      <w:rPr>
        <w:rStyle w:val="af3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409E04" w14:textId="77777777" w:rsidR="00246407" w:rsidRDefault="00246407">
      <w:r>
        <w:separator/>
      </w:r>
    </w:p>
  </w:footnote>
  <w:footnote w:type="continuationSeparator" w:id="0">
    <w:p w14:paraId="1E82D781" w14:textId="77777777" w:rsidR="00246407" w:rsidRDefault="00246407">
      <w:r>
        <w:continuationSeparator/>
      </w:r>
    </w:p>
  </w:footnote>
  <w:footnote w:type="continuationNotice" w:id="1">
    <w:p w14:paraId="31452588" w14:textId="77777777" w:rsidR="00246407" w:rsidRDefault="00246407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9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 w:numId="41">
    <w:abstractNumId w:val="38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0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2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aliases w:val="h4"/>
    <w:basedOn w:val="31"/>
    <w:next w:val="a1"/>
    <w:link w:val="41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1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0"/>
    <w:qFormat/>
    <w:rsid w:val="008D00A5"/>
    <w:pPr>
      <w:outlineLvl w:val="5"/>
    </w:pPr>
  </w:style>
  <w:style w:type="paragraph" w:styleId="7">
    <w:name w:val="heading 7"/>
    <w:basedOn w:val="H6"/>
    <w:next w:val="a1"/>
    <w:link w:val="70"/>
    <w:qFormat/>
    <w:rsid w:val="008D00A5"/>
    <w:pPr>
      <w:outlineLvl w:val="6"/>
    </w:pPr>
  </w:style>
  <w:style w:type="paragraph" w:styleId="8">
    <w:name w:val="heading 8"/>
    <w:basedOn w:val="1"/>
    <w:next w:val="a1"/>
    <w:link w:val="80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a7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8"/>
    <w:rsid w:val="003A70A4"/>
    <w:pPr>
      <w:numPr>
        <w:numId w:val="11"/>
      </w:numPr>
    </w:pPr>
    <w:rPr>
      <w:lang w:eastAsia="ja-JP"/>
    </w:rPr>
  </w:style>
  <w:style w:type="paragraph" w:styleId="a8">
    <w:name w:val="List"/>
    <w:basedOn w:val="a9"/>
    <w:rsid w:val="008D00A5"/>
    <w:pPr>
      <w:ind w:left="568" w:hanging="284"/>
    </w:pPr>
  </w:style>
  <w:style w:type="paragraph" w:styleId="aa">
    <w:name w:val="header"/>
    <w:link w:val="ab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c">
    <w:name w:val="footnote reference"/>
    <w:rsid w:val="008D00A5"/>
    <w:rPr>
      <w:b/>
      <w:position w:val="6"/>
      <w:sz w:val="16"/>
    </w:rPr>
  </w:style>
  <w:style w:type="paragraph" w:styleId="ad">
    <w:name w:val="footnote text"/>
    <w:basedOn w:val="a1"/>
    <w:link w:val="ae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9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a1"/>
    <w:uiPriority w:val="39"/>
    <w:rsid w:val="008D00A5"/>
    <w:pPr>
      <w:ind w:left="1985" w:hanging="1985"/>
    </w:pPr>
  </w:style>
  <w:style w:type="paragraph" w:styleId="TOC7">
    <w:name w:val="toc 7"/>
    <w:basedOn w:val="TOC6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8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8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f">
    <w:name w:val="footer"/>
    <w:basedOn w:val="aa"/>
    <w:link w:val="af0"/>
    <w:rsid w:val="008D00A5"/>
    <w:pPr>
      <w:jc w:val="center"/>
    </w:pPr>
    <w:rPr>
      <w:i/>
    </w:rPr>
  </w:style>
  <w:style w:type="paragraph" w:customStyle="1" w:styleId="Reference">
    <w:name w:val="Reference"/>
    <w:basedOn w:val="a9"/>
    <w:rsid w:val="009E35DB"/>
    <w:pPr>
      <w:numPr>
        <w:numId w:val="1"/>
      </w:numPr>
    </w:pPr>
  </w:style>
  <w:style w:type="paragraph" w:styleId="af1">
    <w:name w:val="Balloon Text"/>
    <w:basedOn w:val="a1"/>
    <w:link w:val="af2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f3">
    <w:name w:val="page number"/>
    <w:basedOn w:val="a2"/>
    <w:rsid w:val="008D00A5"/>
  </w:style>
  <w:style w:type="paragraph" w:styleId="a9">
    <w:name w:val="Body Text"/>
    <w:basedOn w:val="a1"/>
    <w:link w:val="af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5">
    <w:name w:val="Hyperlink"/>
    <w:uiPriority w:val="99"/>
    <w:rsid w:val="008D00A5"/>
    <w:rPr>
      <w:color w:val="0000FF"/>
      <w:u w:val="single"/>
    </w:rPr>
  </w:style>
  <w:style w:type="character" w:styleId="af6">
    <w:name w:val="FollowedHyperlink"/>
    <w:unhideWhenUsed/>
    <w:rsid w:val="008D00A5"/>
    <w:rPr>
      <w:color w:val="800080"/>
      <w:u w:val="single"/>
    </w:rPr>
  </w:style>
  <w:style w:type="character" w:styleId="af7">
    <w:name w:val="annotation reference"/>
    <w:uiPriority w:val="99"/>
    <w:qFormat/>
    <w:rsid w:val="008D00A5"/>
    <w:rPr>
      <w:sz w:val="16"/>
      <w:szCs w:val="16"/>
    </w:rPr>
  </w:style>
  <w:style w:type="paragraph" w:styleId="af8">
    <w:name w:val="annotation text"/>
    <w:basedOn w:val="a1"/>
    <w:link w:val="af9"/>
    <w:uiPriority w:val="99"/>
    <w:qFormat/>
    <w:rsid w:val="008D00A5"/>
  </w:style>
  <w:style w:type="paragraph" w:styleId="afa">
    <w:name w:val="annotation subject"/>
    <w:basedOn w:val="af8"/>
    <w:next w:val="af8"/>
    <w:link w:val="afb"/>
    <w:rsid w:val="008D00A5"/>
    <w:rPr>
      <w:b/>
      <w:bCs/>
    </w:rPr>
  </w:style>
  <w:style w:type="character" w:customStyle="1" w:styleId="10">
    <w:name w:val="标题 1 字符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8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9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af4">
    <w:name w:val="正文文本 字符"/>
    <w:link w:val="a9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c">
    <w:name w:val="table of figures"/>
    <w:basedOn w:val="a9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af2">
    <w:name w:val="批注框文本 字符"/>
    <w:link w:val="af1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af9">
    <w:name w:val="批注文字 字符"/>
    <w:link w:val="af8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afb">
    <w:name w:val="批注主题 字符"/>
    <w:link w:val="afa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a7">
    <w:name w:val="文档结构图 字符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d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ab">
    <w:name w:val="页眉 字符"/>
    <w:link w:val="aa"/>
    <w:rsid w:val="008D00A5"/>
    <w:rPr>
      <w:rFonts w:ascii="Arial" w:hAnsi="Arial"/>
      <w:b/>
      <w:noProof/>
      <w:sz w:val="18"/>
      <w:lang w:eastAsia="ja-JP"/>
    </w:rPr>
  </w:style>
  <w:style w:type="character" w:customStyle="1" w:styleId="af0">
    <w:name w:val="页脚 字符"/>
    <w:link w:val="af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ae">
    <w:name w:val="脚注文本 字符"/>
    <w:link w:val="ad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2">
    <w:name w:val="标题 2 字符"/>
    <w:link w:val="21"/>
    <w:rsid w:val="008D00A5"/>
    <w:rPr>
      <w:rFonts w:ascii="Arial" w:hAnsi="Arial"/>
      <w:sz w:val="32"/>
      <w:lang w:eastAsia="ja-JP"/>
    </w:rPr>
  </w:style>
  <w:style w:type="character" w:customStyle="1" w:styleId="32">
    <w:name w:val="标题 3 字符"/>
    <w:link w:val="31"/>
    <w:rsid w:val="008D00A5"/>
    <w:rPr>
      <w:rFonts w:ascii="Arial" w:hAnsi="Arial"/>
      <w:sz w:val="28"/>
      <w:lang w:eastAsia="ja-JP"/>
    </w:rPr>
  </w:style>
  <w:style w:type="character" w:customStyle="1" w:styleId="41">
    <w:name w:val="标题 4 字符"/>
    <w:aliases w:val="h4 字符"/>
    <w:link w:val="40"/>
    <w:rsid w:val="008D00A5"/>
    <w:rPr>
      <w:rFonts w:ascii="Arial" w:hAnsi="Arial"/>
      <w:sz w:val="24"/>
      <w:lang w:eastAsia="ja-JP"/>
    </w:rPr>
  </w:style>
  <w:style w:type="character" w:customStyle="1" w:styleId="51">
    <w:name w:val="标题 5 字符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0">
    <w:name w:val="标题 6 字符"/>
    <w:link w:val="6"/>
    <w:rsid w:val="008D00A5"/>
    <w:rPr>
      <w:rFonts w:ascii="Arial" w:hAnsi="Arial"/>
      <w:lang w:eastAsia="ja-JP"/>
    </w:rPr>
  </w:style>
  <w:style w:type="character" w:customStyle="1" w:styleId="70">
    <w:name w:val="标题 7 字符"/>
    <w:link w:val="7"/>
    <w:rsid w:val="008D00A5"/>
    <w:rPr>
      <w:rFonts w:ascii="Arial" w:hAnsi="Arial"/>
      <w:lang w:eastAsia="ja-JP"/>
    </w:rPr>
  </w:style>
  <w:style w:type="character" w:customStyle="1" w:styleId="80">
    <w:name w:val="标题 8 字符"/>
    <w:link w:val="8"/>
    <w:rsid w:val="008D00A5"/>
    <w:rPr>
      <w:rFonts w:ascii="Arial" w:hAnsi="Arial"/>
      <w:sz w:val="36"/>
      <w:lang w:eastAsia="ja-JP"/>
    </w:rPr>
  </w:style>
  <w:style w:type="character" w:customStyle="1" w:styleId="90">
    <w:name w:val="标题 9 字符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e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f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1"/>
    <w:link w:val="aff0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f0">
    <w:name w:val="列表段落 字符"/>
    <w:aliases w:val="- Bullets 字符,목록 단락 字符,リスト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Paragrafo elenco 字符"/>
    <w:link w:val="aff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f1">
    <w:name w:val="Plain Text"/>
    <w:basedOn w:val="a1"/>
    <w:link w:val="aff2"/>
    <w:rsid w:val="008D00A5"/>
    <w:rPr>
      <w:rFonts w:ascii="Courier New" w:hAnsi="Courier New"/>
      <w:lang w:val="nb-NO"/>
    </w:rPr>
  </w:style>
  <w:style w:type="character" w:customStyle="1" w:styleId="aff2">
    <w:name w:val="纯文本 字符"/>
    <w:link w:val="aff1"/>
    <w:rsid w:val="008D00A5"/>
    <w:rPr>
      <w:rFonts w:ascii="Courier New" w:hAnsi="Courier New"/>
      <w:lang w:val="nb-NO" w:eastAsia="ja-JP"/>
    </w:rPr>
  </w:style>
  <w:style w:type="character" w:styleId="aff3">
    <w:name w:val="Strong"/>
    <w:uiPriority w:val="22"/>
    <w:qFormat/>
    <w:rsid w:val="008D00A5"/>
    <w:rPr>
      <w:b/>
      <w:bCs/>
    </w:rPr>
  </w:style>
  <w:style w:type="table" w:styleId="aff4">
    <w:name w:val="Table Grid"/>
    <w:basedOn w:val="a3"/>
    <w:uiPriority w:val="5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f5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9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9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f6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f7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f8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9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9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  <w:style w:type="character" w:styleId="aff9">
    <w:name w:val="Unresolved Mention"/>
    <w:basedOn w:val="a2"/>
    <w:uiPriority w:val="99"/>
    <w:semiHidden/>
    <w:unhideWhenUsed/>
    <w:rsid w:val="00E24B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8.wmf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34" Type="http://schemas.openxmlformats.org/officeDocument/2006/relationships/image" Target="media/image11.wmf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header" Target="header1.xml"/><Relationship Id="rId40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hyperlink" Target="https://www.3gpp.org/ftp/Specs/archive/36_series/36.213/36213-eg0.zip" TargetMode="Externa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246</TotalTime>
  <Pages>7</Pages>
  <Words>2005</Words>
  <Characters>11432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3411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MM1</cp:lastModifiedBy>
  <cp:revision>30</cp:revision>
  <cp:lastPrinted>2008-01-30T22:09:00Z</cp:lastPrinted>
  <dcterms:created xsi:type="dcterms:W3CDTF">2021-04-15T15:39:00Z</dcterms:created>
  <dcterms:modified xsi:type="dcterms:W3CDTF">2021-08-16T07:5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